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552" r:id="rId2"/>
    <p:sldId id="647" r:id="rId3"/>
    <p:sldId id="648" r:id="rId4"/>
    <p:sldId id="583" r:id="rId5"/>
    <p:sldId id="654" r:id="rId6"/>
    <p:sldId id="554" r:id="rId7"/>
    <p:sldId id="555" r:id="rId8"/>
    <p:sldId id="556" r:id="rId9"/>
    <p:sldId id="652" r:id="rId10"/>
    <p:sldId id="653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66" r:id="rId21"/>
    <p:sldId id="567" r:id="rId22"/>
    <p:sldId id="568" r:id="rId23"/>
    <p:sldId id="655" r:id="rId24"/>
    <p:sldId id="656" r:id="rId25"/>
    <p:sldId id="535" r:id="rId26"/>
    <p:sldId id="536" r:id="rId27"/>
    <p:sldId id="537" r:id="rId28"/>
    <p:sldId id="538" r:id="rId29"/>
    <p:sldId id="539" r:id="rId30"/>
    <p:sldId id="540" r:id="rId31"/>
    <p:sldId id="541" r:id="rId32"/>
    <p:sldId id="542" r:id="rId33"/>
    <p:sldId id="543" r:id="rId34"/>
    <p:sldId id="544" r:id="rId35"/>
    <p:sldId id="657" r:id="rId36"/>
    <p:sldId id="545" r:id="rId37"/>
    <p:sldId id="546" r:id="rId38"/>
    <p:sldId id="547" r:id="rId39"/>
    <p:sldId id="548" r:id="rId40"/>
    <p:sldId id="549" r:id="rId41"/>
    <p:sldId id="651" r:id="rId42"/>
    <p:sldId id="550" r:id="rId43"/>
    <p:sldId id="551" r:id="rId44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00602B"/>
    <a:srgbClr val="0076FF"/>
    <a:srgbClr val="87D4F7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68" autoAdjust="0"/>
    <p:restoredTop sz="90346" autoAdjust="0"/>
  </p:normalViewPr>
  <p:slideViewPr>
    <p:cSldViewPr snapToGrid="0" snapToObjects="1">
      <p:cViewPr>
        <p:scale>
          <a:sx n="30" d="100"/>
          <a:sy n="30" d="100"/>
        </p:scale>
        <p:origin x="-954" y="-63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8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9.wmf"/><Relationship Id="rId4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0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3.wmf"/><Relationship Id="rId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5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9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9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Ic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habe</a:t>
            </a:r>
            <a:r>
              <a:rPr lang="fr-FR" dirty="0" smtClean="0">
                <a:ea typeface="ＭＳ Ｐゴシック" pitchFamily="34" charset="-128"/>
              </a:rPr>
              <a:t> 1 mal 45 </a:t>
            </a:r>
            <a:r>
              <a:rPr lang="fr-FR" dirty="0" err="1" smtClean="0">
                <a:ea typeface="ＭＳ Ｐゴシック" pitchFamily="34" charset="-128"/>
              </a:rPr>
              <a:t>Minuten</a:t>
            </a:r>
            <a:r>
              <a:rPr lang="fr-FR" baseline="0" dirty="0" smtClean="0">
                <a:ea typeface="ＭＳ Ｐゴシック" pitchFamily="34" charset="-128"/>
              </a:rPr>
              <a:t> (bis </a:t>
            </a:r>
            <a:r>
              <a:rPr lang="fr-FR" baseline="0" dirty="0" err="1" smtClean="0">
                <a:ea typeface="ＭＳ Ｐゴシック" pitchFamily="34" charset="-128"/>
              </a:rPr>
              <a:t>zum</a:t>
            </a:r>
            <a:r>
              <a:rPr lang="fr-FR" baseline="0" dirty="0" smtClean="0">
                <a:ea typeface="ＭＳ Ｐゴシック" pitchFamily="34" charset="-128"/>
              </a:rPr>
              <a:t> Quiz) </a:t>
            </a:r>
            <a:r>
              <a:rPr lang="fr-FR" baseline="0" dirty="0" err="1" smtClean="0">
                <a:ea typeface="ＭＳ Ｐゴシック" pitchFamily="34" charset="-128"/>
              </a:rPr>
              <a:t>u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n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ochmals</a:t>
            </a:r>
            <a:r>
              <a:rPr lang="fr-FR" baseline="0" dirty="0" smtClean="0">
                <a:ea typeface="ＭＳ Ｐゴシック" pitchFamily="34" charset="-128"/>
              </a:rPr>
              <a:t> 25 </a:t>
            </a:r>
            <a:r>
              <a:rPr lang="fr-FR" baseline="0" dirty="0" err="1" smtClean="0">
                <a:ea typeface="ＭＳ Ｐゴシック" pitchFamily="34" charset="-128"/>
              </a:rPr>
              <a:t>Minuten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gebrauch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Kapitel</a:t>
            </a:r>
            <a:r>
              <a:rPr lang="fr-FR" baseline="0" dirty="0" smtClean="0">
                <a:ea typeface="ＭＳ Ｐゴシック" pitchFamily="34" charset="-128"/>
              </a:rPr>
              <a:t> 4.1 </a:t>
            </a:r>
            <a:r>
              <a:rPr lang="fr-FR" baseline="0" dirty="0" err="1" smtClean="0">
                <a:ea typeface="ＭＳ Ｐゴシック" pitchFamily="34" charset="-128"/>
              </a:rPr>
              <a:t>abzuschliessen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dirty="0" err="1" smtClean="0">
                <a:ea typeface="ＭＳ Ｐゴシック" pitchFamily="34" charset="-128"/>
              </a:rPr>
              <a:t>dana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rek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iert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von</a:t>
            </a:r>
            <a:r>
              <a:rPr lang="fr-FR" baseline="0" dirty="0" smtClean="0">
                <a:ea typeface="ＭＳ Ｐゴシック" pitchFamily="34" charset="-128"/>
              </a:rPr>
              <a:t> 10:40 bis 10:55).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Dadur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att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zu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ni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Ze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uer</a:t>
            </a:r>
            <a:r>
              <a:rPr lang="fr-FR" baseline="0" dirty="0" smtClean="0">
                <a:ea typeface="ＭＳ Ｐゴシック" pitchFamily="34" charset="-128"/>
              </a:rPr>
              <a:t> die </a:t>
            </a:r>
            <a:r>
              <a:rPr lang="fr-FR" baseline="0" dirty="0" err="1" smtClean="0">
                <a:ea typeface="ＭＳ Ｐゴシック" pitchFamily="34" charset="-128"/>
              </a:rPr>
              <a:t>Cabl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Und</a:t>
            </a:r>
            <a:r>
              <a:rPr lang="fr-FR" baseline="0" dirty="0" smtClean="0">
                <a:ea typeface="ＭＳ Ｐゴシック" pitchFamily="34" charset="-128"/>
              </a:rPr>
              <a:t> die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Zu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ompartment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r>
              <a:rPr lang="fr-FR" baseline="0" dirty="0" smtClean="0">
                <a:ea typeface="ＭＳ Ｐゴシック" pitchFamily="34" charset="-128"/>
              </a:rPr>
              <a:t> mit active dendrites </a:t>
            </a:r>
            <a:r>
              <a:rPr lang="fr-FR" baseline="0" dirty="0" err="1" smtClean="0">
                <a:ea typeface="ＭＳ Ｐゴシック" pitchFamily="34" charset="-128"/>
              </a:rPr>
              <a:t>ha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u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ich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gezeigt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Und</a:t>
            </a:r>
            <a:r>
              <a:rPr lang="fr-FR" baseline="0" dirty="0" smtClean="0">
                <a:ea typeface="ＭＳ Ｐゴシック" pitchFamily="34" charset="-128"/>
              </a:rPr>
              <a:t> short-</a:t>
            </a:r>
            <a:r>
              <a:rPr lang="fr-FR" baseline="0" dirty="0" err="1" smtClean="0">
                <a:ea typeface="ＭＳ Ｐゴシック" pitchFamily="34" charset="-128"/>
              </a:rPr>
              <a:t>ter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ynaptic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lasticit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lo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ch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orh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au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 WAS KANN ICH RAUSWERFEN?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Nu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a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? – 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ich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icht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AM BESTEN: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ganz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Kapitel</a:t>
            </a:r>
            <a:r>
              <a:rPr lang="fr-FR" baseline="0" dirty="0" smtClean="0">
                <a:ea typeface="ＭＳ Ｐゴシック" pitchFamily="34" charset="-128"/>
              </a:rPr>
              <a:t> 4.2 ‘</a:t>
            </a:r>
            <a:r>
              <a:rPr lang="fr-FR" baseline="0" dirty="0" err="1" smtClean="0">
                <a:ea typeface="ＭＳ Ｐゴシック" pitchFamily="34" charset="-128"/>
              </a:rPr>
              <a:t>add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etail</a:t>
            </a:r>
            <a:r>
              <a:rPr lang="fr-FR" baseline="0" dirty="0" smtClean="0">
                <a:ea typeface="ＭＳ Ｐゴシック" pitchFamily="34" charset="-128"/>
              </a:rPr>
              <a:t>’ </a:t>
            </a:r>
            <a:r>
              <a:rPr lang="fr-FR" baseline="0" dirty="0" err="1" smtClean="0">
                <a:ea typeface="ＭＳ Ｐゴシック" pitchFamily="34" charset="-128"/>
              </a:rPr>
              <a:t>auf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aet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erschiebe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U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ttdessen</a:t>
            </a:r>
            <a:r>
              <a:rPr lang="fr-FR" baseline="0" dirty="0" smtClean="0">
                <a:ea typeface="ＭＳ Ｐゴシック" pitchFamily="34" charset="-128"/>
              </a:rPr>
              <a:t> den </a:t>
            </a:r>
            <a:r>
              <a:rPr lang="fr-FR" baseline="0" dirty="0" err="1" smtClean="0">
                <a:ea typeface="ＭＳ Ｐゴシック" pitchFamily="34" charset="-128"/>
              </a:rPr>
              <a:t>Ueberga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zu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I&amp;F (</a:t>
            </a:r>
            <a:r>
              <a:rPr lang="fr-FR" baseline="0" dirty="0" err="1" smtClean="0">
                <a:ea typeface="ＭＳ Ｐゴシック" pitchFamily="34" charset="-128"/>
              </a:rPr>
              <a:t>exponential</a:t>
            </a:r>
            <a:r>
              <a:rPr lang="fr-FR" baseline="0" dirty="0" smtClean="0">
                <a:ea typeface="ＭＳ Ｐゴシック" pitchFamily="34" charset="-128"/>
              </a:rPr>
              <a:t> IF model) </a:t>
            </a:r>
            <a:r>
              <a:rPr lang="fr-FR" baseline="0" dirty="0" err="1" smtClean="0">
                <a:ea typeface="ＭＳ Ｐゴシック" pitchFamily="34" charset="-128"/>
              </a:rPr>
              <a:t>wied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zunehme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Die </a:t>
            </a:r>
            <a:r>
              <a:rPr lang="fr-FR" baseline="0" dirty="0" err="1" smtClean="0">
                <a:ea typeface="ＭＳ Ｐゴシック" pitchFamily="34" charset="-128"/>
              </a:rPr>
              <a:t>haeng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esem</a:t>
            </a:r>
            <a:r>
              <a:rPr lang="fr-FR" baseline="0" dirty="0" smtClean="0">
                <a:ea typeface="ＭＳ Ｐゴシック" pitchFamily="34" charset="-128"/>
              </a:rPr>
              <a:t> File hier </a:t>
            </a:r>
            <a:r>
              <a:rPr lang="fr-FR" baseline="0" dirty="0" err="1" smtClean="0">
                <a:ea typeface="ＭＳ Ｐゴシック" pitchFamily="34" charset="-128"/>
              </a:rPr>
              <a:t>gan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m</a:t>
            </a:r>
            <a:r>
              <a:rPr lang="fr-FR" baseline="0" dirty="0" smtClean="0">
                <a:ea typeface="ＭＳ Ｐゴシック" pitchFamily="34" charset="-128"/>
              </a:rPr>
              <a:t> Ende </a:t>
            </a:r>
            <a:r>
              <a:rPr lang="fr-FR" baseline="0" dirty="0" err="1" smtClean="0">
                <a:ea typeface="ＭＳ Ｐゴシック" pitchFamily="34" charset="-128"/>
              </a:rPr>
              <a:t>no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ran</a:t>
            </a:r>
            <a:r>
              <a:rPr lang="fr-FR" baseline="0" dirty="0" smtClean="0">
                <a:ea typeface="ＭＳ Ｐゴシック" pitchFamily="34" charset="-128"/>
              </a:rPr>
              <a:t>. Aber 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er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under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Abschlus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u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esen</a:t>
            </a:r>
            <a:r>
              <a:rPr lang="fr-FR" baseline="0" dirty="0" smtClean="0">
                <a:ea typeface="ＭＳ Ｐゴシック" pitchFamily="34" charset="-128"/>
              </a:rPr>
              <a:t> Teil.</a:t>
            </a:r>
          </a:p>
          <a:p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Bei 4.2: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ynapsen</a:t>
            </a:r>
            <a:r>
              <a:rPr lang="fr-FR" baseline="0" dirty="0" smtClean="0">
                <a:ea typeface="ＭＳ Ｐゴシック" pitchFamily="34" charset="-128"/>
              </a:rPr>
              <a:t>?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Dau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gefaehr</a:t>
            </a:r>
            <a:r>
              <a:rPr lang="fr-FR" baseline="0" dirty="0" smtClean="0">
                <a:ea typeface="ＭＳ Ｐゴシック" pitchFamily="34" charset="-128"/>
              </a:rPr>
              <a:t> 10 </a:t>
            </a:r>
            <a:r>
              <a:rPr lang="fr-FR" baseline="0" dirty="0" err="1" smtClean="0">
                <a:ea typeface="ＭＳ Ｐゴシック" pitchFamily="34" charset="-128"/>
              </a:rPr>
              <a:t>Minuten</a:t>
            </a:r>
            <a:r>
              <a:rPr lang="fr-FR" baseline="0" dirty="0" smtClean="0">
                <a:ea typeface="ＭＳ Ｐゴシック" pitchFamily="34" charset="-128"/>
              </a:rPr>
              <a:t>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Aber man </a:t>
            </a:r>
            <a:r>
              <a:rPr lang="fr-FR" baseline="0" dirty="0" err="1" smtClean="0">
                <a:ea typeface="ＭＳ Ｐゴシック" pitchFamily="34" charset="-128"/>
              </a:rPr>
              <a:t>muesste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baseline="0" dirty="0" err="1" smtClean="0">
                <a:ea typeface="ＭＳ Ｐゴシック" pitchFamily="34" charset="-128"/>
              </a:rPr>
              <a:t>Synaps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gruendlicher</a:t>
            </a:r>
            <a:r>
              <a:rPr lang="fr-FR" baseline="0" dirty="0" smtClean="0">
                <a:ea typeface="ＭＳ Ｐゴシック" pitchFamily="34" charset="-128"/>
              </a:rPr>
              <a:t> mit short-</a:t>
            </a:r>
            <a:r>
              <a:rPr lang="fr-FR" baseline="0" dirty="0" err="1" smtClean="0">
                <a:ea typeface="ＭＳ Ｐゴシック" pitchFamily="34" charset="-128"/>
              </a:rPr>
              <a:t>ter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lasticity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MOOC) </a:t>
            </a:r>
            <a:r>
              <a:rPr lang="fr-FR" baseline="0" dirty="0" err="1" smtClean="0">
                <a:ea typeface="ＭＳ Ｐゴシック" pitchFamily="34" charset="-128"/>
              </a:rPr>
              <a:t>machen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baseline="0" dirty="0" err="1" smtClean="0">
                <a:ea typeface="ＭＳ Ｐゴシック" pitchFamily="34" charset="-128"/>
              </a:rPr>
              <a:t>u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fuer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DENDRITEN </a:t>
            </a:r>
            <a:r>
              <a:rPr lang="fr-FR" baseline="0" dirty="0" err="1" smtClean="0">
                <a:ea typeface="ＭＳ Ｐゴシック" pitchFamily="34" charset="-128"/>
              </a:rPr>
              <a:t>rauswerfe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ODER  Active Dendrites/</a:t>
            </a:r>
            <a:r>
              <a:rPr lang="fr-FR" baseline="0" dirty="0" err="1" smtClean="0">
                <a:ea typeface="ＭＳ Ｐゴシック" pitchFamily="34" charset="-128"/>
              </a:rPr>
              <a:t>compartment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del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ed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innehmen</a:t>
            </a:r>
            <a:r>
              <a:rPr lang="fr-FR" baseline="0" dirty="0" smtClean="0">
                <a:ea typeface="ＭＳ Ｐゴシック" pitchFamily="34" charset="-128"/>
              </a:rPr>
              <a:t>?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Vielleicht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baseline="0" dirty="0" err="1" smtClean="0">
                <a:ea typeface="ＭＳ Ｐゴシック" pitchFamily="34" charset="-128"/>
              </a:rPr>
              <a:t>cabl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rs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aet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zusammen</a:t>
            </a:r>
            <a:r>
              <a:rPr lang="fr-FR" baseline="0" dirty="0" smtClean="0">
                <a:ea typeface="ＭＳ Ｐゴシック" pitchFamily="34" charset="-128"/>
              </a:rPr>
              <a:t> mit </a:t>
            </a:r>
            <a:r>
              <a:rPr lang="fr-FR" baseline="0" dirty="0" err="1" smtClean="0">
                <a:ea typeface="ＭＳ Ｐゴシック" pitchFamily="34" charset="-128"/>
              </a:rPr>
              <a:t>compartment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deling</a:t>
            </a:r>
            <a:r>
              <a:rPr lang="fr-FR" baseline="0" dirty="0" smtClean="0">
                <a:ea typeface="ＭＳ Ｐゴシック" pitchFamily="34" charset="-128"/>
              </a:rPr>
              <a:t>?</a:t>
            </a:r>
          </a:p>
          <a:p>
            <a:r>
              <a:rPr lang="fr-FR" dirty="0" smtClean="0">
                <a:ea typeface="ＭＳ Ｐゴシック" pitchFamily="34" charset="-128"/>
              </a:rPr>
              <a:t>ODER: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och</a:t>
            </a:r>
            <a:r>
              <a:rPr lang="fr-FR" baseline="0" dirty="0" smtClean="0">
                <a:ea typeface="ＭＳ Ｐゴシック" pitchFamily="34" charset="-128"/>
              </a:rPr>
              <a:t> den </a:t>
            </a:r>
            <a:r>
              <a:rPr lang="fr-FR" baseline="0" dirty="0" err="1" smtClean="0">
                <a:ea typeface="ＭＳ Ｐゴシック" pitchFamily="34" charset="-128"/>
              </a:rPr>
              <a:t>Ueberga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on</a:t>
            </a:r>
            <a:r>
              <a:rPr lang="fr-FR" baseline="0" dirty="0" smtClean="0">
                <a:ea typeface="ＭＳ Ｐゴシック" pitchFamily="34" charset="-128"/>
              </a:rPr>
              <a:t> 2D model </a:t>
            </a:r>
            <a:r>
              <a:rPr lang="fr-FR" baseline="0" dirty="0" err="1" smtClean="0">
                <a:ea typeface="ＭＳ Ｐゴシック" pitchFamily="34" charset="-128"/>
              </a:rPr>
              <a:t>zu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ponential</a:t>
            </a:r>
            <a:r>
              <a:rPr lang="fr-FR" baseline="0" dirty="0" smtClean="0">
                <a:ea typeface="ＭＳ Ｐゴシック" pitchFamily="34" charset="-128"/>
              </a:rPr>
              <a:t> IF (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att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MOOC mit </a:t>
            </a:r>
            <a:r>
              <a:rPr lang="fr-FR" baseline="0" dirty="0" err="1" smtClean="0">
                <a:ea typeface="ＭＳ Ｐゴシック" pitchFamily="34" charset="-128"/>
              </a:rPr>
              <a:t>drin</a:t>
            </a:r>
            <a:r>
              <a:rPr lang="fr-FR" baseline="0" dirty="0" smtClean="0">
                <a:ea typeface="ＭＳ Ｐゴシック" pitchFamily="34" charset="-128"/>
              </a:rPr>
              <a:t>)?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Dan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er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ganze</a:t>
            </a:r>
            <a:r>
              <a:rPr lang="fr-FR" baseline="0" dirty="0" smtClean="0">
                <a:ea typeface="ＭＳ Ｐゴシック" pitchFamily="34" charset="-128"/>
              </a:rPr>
              <a:t> ‘</a:t>
            </a:r>
            <a:r>
              <a:rPr lang="fr-FR" baseline="0" dirty="0" err="1" smtClean="0">
                <a:ea typeface="ＭＳ Ｐゴシック" pitchFamily="34" charset="-128"/>
              </a:rPr>
              <a:t>Add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etail</a:t>
            </a:r>
            <a:r>
              <a:rPr lang="fr-FR" baseline="0" dirty="0" smtClean="0">
                <a:ea typeface="ＭＳ Ｐゴシック" pitchFamily="34" charset="-128"/>
              </a:rPr>
              <a:t>’ </a:t>
            </a:r>
            <a:r>
              <a:rPr lang="fr-FR" baseline="0" dirty="0" err="1" smtClean="0">
                <a:ea typeface="ＭＳ Ｐゴシック" pitchFamily="34" charset="-128"/>
              </a:rPr>
              <a:t>e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aetere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Kapitel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dirty="0" err="1" smtClean="0">
                <a:ea typeface="ＭＳ Ｐゴシック" pitchFamily="34" charset="-128"/>
              </a:rPr>
              <a:t>eigen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och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MOOC)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D2FFEC-1B96-42A8-AB45-2E61900D4891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27091E-FD2F-4DD8-9497-6394752F9393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Ich</a:t>
            </a:r>
            <a:r>
              <a:rPr lang="fr-FR" dirty="0" smtClean="0"/>
              <a:t> </a:t>
            </a:r>
            <a:r>
              <a:rPr lang="fr-FR" dirty="0" err="1" smtClean="0"/>
              <a:t>war</a:t>
            </a:r>
            <a:r>
              <a:rPr lang="fr-FR" dirty="0" smtClean="0"/>
              <a:t> hier </a:t>
            </a:r>
            <a:r>
              <a:rPr lang="fr-FR" dirty="0" err="1" smtClean="0"/>
              <a:t>nach</a:t>
            </a:r>
            <a:r>
              <a:rPr lang="fr-FR" dirty="0" smtClean="0"/>
              <a:t> 40 </a:t>
            </a:r>
            <a:r>
              <a:rPr lang="fr-FR" dirty="0" err="1" smtClean="0"/>
              <a:t>Minuten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05B02-74FE-4BCD-AAF3-94F7BF907976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5C19D3-9F4C-43D9-955D-4D388B76CB3D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EAA29-6085-4A22-9204-56649D270986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Ich</a:t>
            </a:r>
            <a:r>
              <a:rPr lang="fr-FR" dirty="0" smtClean="0"/>
              <a:t> </a:t>
            </a:r>
            <a:r>
              <a:rPr lang="fr-FR" dirty="0" err="1" smtClean="0"/>
              <a:t>war</a:t>
            </a:r>
            <a:r>
              <a:rPr lang="fr-FR" dirty="0" smtClean="0"/>
              <a:t> hier </a:t>
            </a:r>
            <a:r>
              <a:rPr lang="fr-FR" dirty="0" err="1" smtClean="0"/>
              <a:t>um</a:t>
            </a:r>
            <a:r>
              <a:rPr lang="fr-FR" dirty="0" smtClean="0"/>
              <a:t> 10:40, </a:t>
            </a:r>
            <a:r>
              <a:rPr lang="fr-FR" dirty="0" err="1" smtClean="0"/>
              <a:t>dann</a:t>
            </a:r>
            <a:r>
              <a:rPr lang="fr-FR" dirty="0" smtClean="0"/>
              <a:t> 15 </a:t>
            </a:r>
            <a:r>
              <a:rPr lang="fr-FR" dirty="0" err="1" smtClean="0"/>
              <a:t>minuten</a:t>
            </a:r>
            <a:r>
              <a:rPr lang="fr-FR" dirty="0" smtClean="0"/>
              <a:t> </a:t>
            </a:r>
            <a:r>
              <a:rPr lang="fr-FR" dirty="0" err="1" smtClean="0"/>
              <a:t>fuer</a:t>
            </a:r>
            <a:r>
              <a:rPr lang="fr-FR" dirty="0" smtClean="0"/>
              <a:t> </a:t>
            </a:r>
            <a:r>
              <a:rPr lang="fr-FR" dirty="0" err="1" smtClean="0"/>
              <a:t>exercises</a:t>
            </a:r>
            <a:r>
              <a:rPr lang="fr-FR" dirty="0" smtClean="0"/>
              <a:t>.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Entweder</a:t>
            </a:r>
            <a:r>
              <a:rPr lang="fr-FR" dirty="0" smtClean="0"/>
              <a:t> </a:t>
            </a:r>
            <a:r>
              <a:rPr lang="fr-FR" dirty="0" err="1" smtClean="0"/>
              <a:t>noch</a:t>
            </a:r>
            <a:r>
              <a:rPr lang="fr-FR" dirty="0" smtClean="0"/>
              <a:t> vor Ende der </a:t>
            </a:r>
            <a:r>
              <a:rPr lang="fr-FR" dirty="0" err="1" smtClean="0"/>
              <a:t>Stun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icht</a:t>
            </a:r>
            <a:r>
              <a:rPr lang="fr-FR" baseline="0" dirty="0" smtClean="0"/>
              <a:t> (in 2014: </a:t>
            </a:r>
            <a:r>
              <a:rPr lang="fr-FR" baseline="0" dirty="0" err="1" smtClean="0"/>
              <a:t>g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icht</a:t>
            </a:r>
            <a:r>
              <a:rPr lang="fr-FR" baseline="0" dirty="0" smtClean="0"/>
              <a:t>)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5283F7-7873-4ECA-87F7-CAAD17656BBB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9.bin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etail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synaps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dendrit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-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able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-Adding Detai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1768" y="6999890"/>
            <a:ext cx="9773651" cy="56673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55307" y="6636746"/>
            <a:ext cx="1110111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containing one unstable fixed point</a:t>
            </a:r>
          </a:p>
          <a:p>
            <a:r>
              <a:rPr lang="en-US" sz="5400" dirty="0" smtClean="0"/>
              <a:t>-no other fixed point </a:t>
            </a:r>
          </a:p>
          <a:p>
            <a:r>
              <a:rPr lang="en-US" sz="5400" dirty="0" smtClean="0"/>
              <a:t>-bounding box with inward flow</a:t>
            </a:r>
          </a:p>
          <a:p>
            <a:r>
              <a:rPr lang="en-US" sz="5400" dirty="0" smtClean="0"/>
              <a:t>    </a:t>
            </a:r>
            <a:r>
              <a:rPr lang="en-US" sz="5400" dirty="0" smtClean="0">
                <a:sym typeface="Wingdings" pitchFamily="2" charset="2"/>
              </a:rPr>
              <a:t> limit cycle  </a:t>
            </a:r>
            <a:r>
              <a:rPr lang="en-US" sz="4800" i="1" dirty="0" smtClean="0">
                <a:sym typeface="Wingdings" pitchFamily="2" charset="2"/>
              </a:rPr>
              <a:t>(Poincare </a:t>
            </a:r>
            <a:r>
              <a:rPr lang="en-US" sz="4800" i="1" dirty="0" err="1" smtClean="0">
                <a:sym typeface="Wingdings" pitchFamily="2" charset="2"/>
              </a:rPr>
              <a:t>Bendixson</a:t>
            </a:r>
            <a:r>
              <a:rPr lang="en-US" sz="4800" i="1" dirty="0" smtClean="0">
                <a:sym typeface="Wingdings" pitchFamily="2" charset="2"/>
              </a:rPr>
              <a:t>)</a:t>
            </a:r>
            <a:endParaRPr lang="en-US" sz="4800" i="1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79651" y="1473200"/>
            <a:ext cx="81819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55307" y="2963917"/>
            <a:ext cx="1165735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 2-dimensional equations,</a:t>
            </a:r>
          </a:p>
          <a:p>
            <a:r>
              <a:rPr lang="en-US" b="1" dirty="0" smtClean="0"/>
              <a:t>a limit cycle must exist, if we can</a:t>
            </a:r>
          </a:p>
          <a:p>
            <a:r>
              <a:rPr lang="en-US" b="1" dirty="0" smtClean="0"/>
              <a:t> find a surfac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667732" y="379761"/>
            <a:ext cx="6094934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I Model </a:t>
            </a:r>
          </a:p>
          <a:p>
            <a:r>
              <a:rPr lang="en-US" sz="6800" dirty="0"/>
              <a:t>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295437"/>
            <a:ext cx="7708914" cy="4320822"/>
            <a:chOff x="336" y="816"/>
            <a:chExt cx="2055" cy="1536"/>
          </a:xfrm>
        </p:grpSpPr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p:oleObj spid="_x0000_s316421" name="Equation" r:id="rId4" imgW="1295280" imgH="393480" progId="Equation.3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6191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615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16422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Freeform 14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p:oleObj spid="_x0000_s316418" name="Equation" r:id="rId6" imgW="406080" imgH="355320" progId="Equation.3">
              <p:embed/>
            </p:oleObj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p:oleObj spid="_x0000_s316419" name="Equation" r:id="rId7" imgW="469800" imgH="393480" progId="Equation.3">
              <p:embed/>
            </p:oleObj>
          </a:graphicData>
        </a:graphic>
      </p:graphicFrame>
      <p:sp>
        <p:nvSpPr>
          <p:cNvPr id="6159" name="Text Box 17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6161" name="Text Box 19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6162" name="Freeform 20"/>
          <p:cNvSpPr>
            <a:spLocks/>
          </p:cNvSpPr>
          <p:nvPr/>
        </p:nvSpPr>
        <p:spPr bwMode="auto">
          <a:xfrm>
            <a:off x="13324602" y="337564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Freeform 21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C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7733446" y="10364023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517122" y="7696465"/>
            <a:ext cx="13429639" cy="3105591"/>
            <a:chOff x="671" y="2736"/>
            <a:chExt cx="3580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71" y="2806"/>
            <a:ext cx="166" cy="184"/>
          </p:xfrm>
          <a:graphic>
            <a:graphicData uri="http://schemas.openxmlformats.org/presentationml/2006/ole">
              <p:oleObj spid="_x0000_s316420" name="Equation" r:id="rId8" imgW="126720" imgH="139680" progId="Equation.3">
                <p:embed/>
              </p:oleObj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1402" y="3537"/>
              <a:ext cx="2849" cy="263"/>
              <a:chOff x="1247" y="3537"/>
              <a:chExt cx="2849" cy="263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2290" y="3537"/>
                <a:ext cx="1806" cy="26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/>
                  <a:t>Discontinuous</a:t>
                </a:r>
                <a:r>
                  <a:rPr lang="fr-CH" sz="4200" dirty="0"/>
                  <a:t> gain </a:t>
                </a:r>
                <a:r>
                  <a:rPr lang="fr-CH" sz="4200" dirty="0" err="1"/>
                  <a:t>function</a:t>
                </a:r>
                <a:endParaRPr lang="fr-FR" sz="4200" dirty="0"/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612"/>
                <a:ext cx="1043" cy="1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1909411" y="11176191"/>
            <a:ext cx="11366954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tability</a:t>
            </a:r>
            <a:r>
              <a:rPr lang="fr-CH" sz="4200" dirty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requency</a:t>
            </a:r>
            <a:endParaRPr lang="fr-FR" sz="4200" dirty="0"/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4389017" y="6582504"/>
            <a:ext cx="6743893" cy="12412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smtClean="0"/>
              <a:t> </a:t>
            </a:r>
            <a:r>
              <a:rPr lang="fr-CH" sz="6800" dirty="0" err="1"/>
              <a:t>Hopf</a:t>
            </a:r>
            <a:r>
              <a:rPr lang="fr-CH" sz="6800" dirty="0"/>
              <a:t> bifurcation</a:t>
            </a:r>
            <a:endParaRPr lang="fr-FR" sz="6800" dirty="0"/>
          </a:p>
        </p:txBody>
      </p:sp>
      <p:sp>
        <p:nvSpPr>
          <p:cNvPr id="6168" name="Line 11"/>
          <p:cNvSpPr>
            <a:spLocks noChangeShapeType="1"/>
          </p:cNvSpPr>
          <p:nvPr/>
        </p:nvSpPr>
        <p:spPr bwMode="auto">
          <a:xfrm flipH="1">
            <a:off x="11478966" y="379761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169" name="Straight Connector 33"/>
          <p:cNvCxnSpPr>
            <a:cxnSpLocks noChangeShapeType="1"/>
          </p:cNvCxnSpPr>
          <p:nvPr/>
        </p:nvCxnSpPr>
        <p:spPr bwMode="auto">
          <a:xfrm rot="16200000" flipH="1">
            <a:off x="10930516" y="759404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6170" name="Straight Arrow Connector 37"/>
          <p:cNvCxnSpPr>
            <a:cxnSpLocks noChangeShapeType="1"/>
          </p:cNvCxnSpPr>
          <p:nvPr/>
        </p:nvCxnSpPr>
        <p:spPr bwMode="auto">
          <a:xfrm rot="5400000">
            <a:off x="11329432" y="1076924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1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12173474" y="1833631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2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11816581" y="506346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3" name="Straight Arrow Connector 42"/>
          <p:cNvCxnSpPr>
            <a:cxnSpLocks noChangeShapeType="1"/>
          </p:cNvCxnSpPr>
          <p:nvPr/>
        </p:nvCxnSpPr>
        <p:spPr bwMode="auto">
          <a:xfrm flipV="1">
            <a:off x="11478965" y="2528921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6712023" y="379761"/>
            <a:ext cx="1856890" cy="2278559"/>
            <a:chOff x="3214678" y="4572008"/>
            <a:chExt cx="785818" cy="1285885"/>
          </a:xfrm>
        </p:grpSpPr>
        <p:sp>
          <p:nvSpPr>
            <p:cNvPr id="6177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78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0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1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2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1553991" y="632935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Freeform 56"/>
          <p:cNvSpPr>
            <a:spLocks noChangeArrowheads="1"/>
          </p:cNvSpPr>
          <p:nvPr/>
        </p:nvSpPr>
        <p:spPr bwMode="auto">
          <a:xfrm>
            <a:off x="16798302" y="759519"/>
            <a:ext cx="3166094" cy="1960687"/>
          </a:xfrm>
          <a:custGeom>
            <a:avLst/>
            <a:gdLst>
              <a:gd name="T0" fmla="*/ 532018 w 1340465"/>
              <a:gd name="T1" fmla="*/ 425665 h 1106129"/>
              <a:gd name="T2" fmla="*/ 532018 w 1340465"/>
              <a:gd name="T3" fmla="*/ 119977 h 1106129"/>
              <a:gd name="T4" fmla="*/ 483059 w 1340465"/>
              <a:gd name="T5" fmla="*/ 50949 h 1106129"/>
              <a:gd name="T6" fmla="*/ 326392 w 1340465"/>
              <a:gd name="T7" fmla="*/ 50949 h 1106129"/>
              <a:gd name="T8" fmla="*/ 52223 w 1340465"/>
              <a:gd name="T9" fmla="*/ 356640 h 1106129"/>
              <a:gd name="T10" fmla="*/ 13056 w 1340465"/>
              <a:gd name="T11" fmla="*/ 889131 h 1106129"/>
              <a:gd name="T12" fmla="*/ 91390 w 1340465"/>
              <a:gd name="T13" fmla="*/ 1076492 h 1106129"/>
              <a:gd name="T14" fmla="*/ 336182 w 1340465"/>
              <a:gd name="T15" fmla="*/ 1086352 h 1106129"/>
              <a:gd name="T16" fmla="*/ 933477 w 1340465"/>
              <a:gd name="T17" fmla="*/ 977880 h 1106129"/>
              <a:gd name="T18" fmla="*/ 1334940 w 1340465"/>
              <a:gd name="T19" fmla="*/ 603164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/>
      <p:bldP spid="35" grpId="0" animBg="1"/>
      <p:bldP spid="56" grpId="0" animBg="1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pic>
        <p:nvPicPr>
          <p:cNvPr id="299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4855" y="1625474"/>
            <a:ext cx="12578429" cy="8922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9014" name="Object 8"/>
          <p:cNvGraphicFramePr>
            <a:graphicFrameLocks noChangeAspect="1"/>
          </p:cNvGraphicFramePr>
          <p:nvPr/>
        </p:nvGraphicFramePr>
        <p:xfrm>
          <a:off x="697827" y="4199607"/>
          <a:ext cx="2406333" cy="858837"/>
        </p:xfrm>
        <a:graphic>
          <a:graphicData uri="http://schemas.openxmlformats.org/presentationml/2006/ole">
            <p:oleObj spid="_x0000_s317442" name="Equation" r:id="rId5" imgW="660240" imgH="203040" progId="Equation.DSMT4">
              <p:embed/>
            </p:oleObj>
          </a:graphicData>
        </a:graphic>
      </p:graphicFrame>
      <p:graphicFrame>
        <p:nvGraphicFramePr>
          <p:cNvPr id="299015" name="Object 8"/>
          <p:cNvGraphicFramePr>
            <a:graphicFrameLocks noChangeAspect="1"/>
          </p:cNvGraphicFramePr>
          <p:nvPr/>
        </p:nvGraphicFramePr>
        <p:xfrm>
          <a:off x="2455863" y="6743700"/>
          <a:ext cx="1295400" cy="858838"/>
        </p:xfrm>
        <a:graphic>
          <a:graphicData uri="http://schemas.openxmlformats.org/presentationml/2006/ole">
            <p:oleObj spid="_x0000_s317443" name="Equation" r:id="rId6" imgW="355320" imgH="203040" progId="Equation.DSMT4">
              <p:embed/>
            </p:oleObj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/>
        </p:nvGraphicFramePr>
        <p:xfrm>
          <a:off x="17893062" y="6959600"/>
          <a:ext cx="1295400" cy="858838"/>
        </p:xfrm>
        <a:graphic>
          <a:graphicData uri="http://schemas.openxmlformats.org/presentationml/2006/ole">
            <p:oleObj spid="_x0000_s317444" name="Equation" r:id="rId7" imgW="355320" imgH="20304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17893062" y="8028338"/>
            <a:ext cx="1923828" cy="2025387"/>
            <a:chOff x="6485181" y="2667039"/>
            <a:chExt cx="3252373" cy="2340445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38" name="Freeform 3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4" name="Group 44"/>
          <p:cNvGrpSpPr/>
          <p:nvPr/>
        </p:nvGrpSpPr>
        <p:grpSpPr>
          <a:xfrm>
            <a:off x="2455863" y="8532251"/>
            <a:ext cx="1519274" cy="2278560"/>
            <a:chOff x="1909411" y="2540454"/>
            <a:chExt cx="1519274" cy="2278560"/>
          </a:xfrm>
        </p:grpSpPr>
        <p:sp>
          <p:nvSpPr>
            <p:cNvPr id="46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47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8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9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0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" name="Freeform 51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15869428" y="4984955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I</a:t>
            </a:r>
            <a:r>
              <a:rPr lang="en-US" sz="4200" baseline="-25000" dirty="0">
                <a:solidFill>
                  <a:srgbClr val="FF0000"/>
                </a:solidFill>
              </a:rPr>
              <a:t>0</a:t>
            </a:r>
            <a:endParaRPr lang="en-US" sz="5900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122441" y="2138163"/>
            <a:ext cx="10754966" cy="3105591"/>
            <a:chOff x="608" y="2736"/>
            <a:chExt cx="2867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08" y="2736"/>
            <a:ext cx="229" cy="254"/>
          </p:xfrm>
          <a:graphic>
            <a:graphicData uri="http://schemas.openxmlformats.org/presentationml/2006/ole">
              <p:oleObj spid="_x0000_s318466" name="Equation" r:id="rId4" imgW="126720" imgH="139680" progId="Equation.3">
                <p:embed/>
              </p:oleObj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rgbClr val="00602B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1402" y="2800"/>
              <a:ext cx="2073" cy="948"/>
              <a:chOff x="1247" y="2800"/>
              <a:chExt cx="2073" cy="948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1909" y="2800"/>
                <a:ext cx="1411" cy="492"/>
              </a:xfrm>
              <a:prstGeom prst="rect">
                <a:avLst/>
              </a:prstGeom>
              <a:noFill/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 smtClean="0">
                    <a:solidFill>
                      <a:srgbClr val="00B050"/>
                    </a:solidFill>
                  </a:rPr>
                  <a:t>Discontinuous</a:t>
                </a:r>
                <a:endParaRPr lang="fr-CH" sz="4200" dirty="0" smtClean="0">
                  <a:solidFill>
                    <a:srgbClr val="00B050"/>
                  </a:solidFill>
                </a:endParaRPr>
              </a:p>
              <a:p>
                <a:r>
                  <a:rPr lang="fr-CH" sz="4200" dirty="0" smtClean="0">
                    <a:solidFill>
                      <a:srgbClr val="00B050"/>
                    </a:solidFill>
                  </a:rPr>
                  <a:t> </a:t>
                </a:r>
                <a:r>
                  <a:rPr lang="fr-CH" sz="4200" dirty="0">
                    <a:solidFill>
                      <a:srgbClr val="00B050"/>
                    </a:solidFill>
                  </a:rPr>
                  <a:t>gain </a:t>
                </a:r>
                <a:r>
                  <a:rPr lang="fr-CH" sz="4200" dirty="0" err="1" smtClean="0">
                    <a:solidFill>
                      <a:srgbClr val="00B050"/>
                    </a:solidFill>
                  </a:rPr>
                  <a:t>function</a:t>
                </a:r>
                <a:r>
                  <a:rPr lang="fr-CH" sz="4200" dirty="0" smtClean="0">
                    <a:solidFill>
                      <a:srgbClr val="00B050"/>
                    </a:solidFill>
                  </a:rPr>
                  <a:t>: Type II</a:t>
                </a:r>
                <a:endParaRPr lang="fr-FR" sz="4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292"/>
                <a:ext cx="662" cy="456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8559764" y="9307171"/>
            <a:ext cx="11366954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tability</a:t>
            </a:r>
            <a:r>
              <a:rPr lang="fr-CH" sz="4200" dirty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requency</a:t>
            </a:r>
            <a:endParaRPr lang="fr-FR" sz="4200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:  </a:t>
            </a:r>
            <a:r>
              <a:rPr lang="en-US" sz="6000" i="1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-I -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urv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017799" y="1578003"/>
            <a:ext cx="28280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-I</a:t>
            </a:r>
            <a:r>
              <a:rPr lang="en-US" dirty="0" smtClean="0"/>
              <a:t> curve</a:t>
            </a:r>
            <a:endParaRPr lang="en-US" dirty="0"/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345685" y="3083343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514492" y="576416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 flipV="1">
            <a:off x="514490" y="4999021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5274887" y="5060908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5282389" y="512560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40"/>
          <p:cNvGrpSpPr/>
          <p:nvPr/>
        </p:nvGrpSpPr>
        <p:grpSpPr>
          <a:xfrm>
            <a:off x="5331126" y="1652672"/>
            <a:ext cx="3799072" cy="2716936"/>
            <a:chOff x="2438445" y="2941168"/>
            <a:chExt cx="3799072" cy="271693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8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6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Rounded Rectangle 44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3" name="Line 28"/>
          <p:cNvSpPr>
            <a:spLocks noChangeShapeType="1"/>
          </p:cNvSpPr>
          <p:nvPr/>
        </p:nvSpPr>
        <p:spPr bwMode="auto">
          <a:xfrm flipH="1">
            <a:off x="13100969" y="5826081"/>
            <a:ext cx="1" cy="2801778"/>
          </a:xfrm>
          <a:prstGeom prst="line">
            <a:avLst/>
          </a:prstGeom>
          <a:noFill/>
          <a:ln w="9525">
            <a:solidFill>
              <a:srgbClr val="00602B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3"/>
          <p:cNvGrpSpPr/>
          <p:nvPr/>
        </p:nvGrpSpPr>
        <p:grpSpPr>
          <a:xfrm>
            <a:off x="10981488" y="6034240"/>
            <a:ext cx="1519274" cy="2278560"/>
            <a:chOff x="1909411" y="2540454"/>
            <a:chExt cx="1519274" cy="2278560"/>
          </a:xfrm>
        </p:grpSpPr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58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9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0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2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3" name="Freeform 62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8" name="Group 63"/>
          <p:cNvGrpSpPr/>
          <p:nvPr/>
        </p:nvGrpSpPr>
        <p:grpSpPr>
          <a:xfrm>
            <a:off x="13883903" y="6100248"/>
            <a:ext cx="1923828" cy="2025387"/>
            <a:chOff x="6485181" y="2667039"/>
            <a:chExt cx="3252373" cy="2340445"/>
          </a:xfrm>
        </p:grpSpPr>
        <p:grpSp>
          <p:nvGrpSpPr>
            <p:cNvPr id="9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67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8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9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0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1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2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66" name="Freeform 65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1" y="0"/>
            <a:ext cx="2007126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    </a:t>
            </a:r>
            <a:r>
              <a:rPr lang="en-US" sz="6000" b="1" dirty="0" err="1" smtClean="0">
                <a:solidFill>
                  <a:srgbClr val="FF0000"/>
                </a:solidFill>
              </a:rPr>
              <a:t>FitzHugh-Nagumo</a:t>
            </a:r>
            <a:r>
              <a:rPr lang="en-US" sz="6000" b="1" dirty="0" smtClean="0">
                <a:solidFill>
                  <a:srgbClr val="FF0000"/>
                </a:solidFill>
              </a:rPr>
              <a:t>:  type II Model </a:t>
            </a:r>
            <a:r>
              <a:rPr lang="en-US" sz="6000" b="1" dirty="0">
                <a:solidFill>
                  <a:srgbClr val="FF0000"/>
                </a:solidFill>
              </a:rPr>
              <a:t>– </a:t>
            </a:r>
            <a:r>
              <a:rPr lang="en-US" sz="6000" b="1" dirty="0" err="1" smtClean="0">
                <a:solidFill>
                  <a:srgbClr val="FF0000"/>
                </a:solidFill>
              </a:rPr>
              <a:t>Hopf</a:t>
            </a:r>
            <a:r>
              <a:rPr lang="en-US" sz="6000" b="1" dirty="0" smtClean="0">
                <a:solidFill>
                  <a:srgbClr val="FF0000"/>
                </a:solidFill>
              </a:rPr>
              <a:t> bifurca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2118" y="1575503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=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&gt;</a:t>
            </a:r>
            <a:r>
              <a:rPr lang="en-US" dirty="0" err="1" smtClean="0"/>
              <a:t>I</a:t>
            </a:r>
            <a:r>
              <a:rPr lang="en-US" sz="2500" dirty="0" err="1" smtClean="0"/>
              <a:t>c</a:t>
            </a:r>
            <a:endParaRPr lang="en-US" dirty="0"/>
          </a:p>
        </p:txBody>
      </p:sp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8488" y="1417770"/>
            <a:ext cx="15890488" cy="931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/>
          <p:nvPr/>
        </p:nvGrpSpPr>
        <p:grpSpPr>
          <a:xfrm>
            <a:off x="1339214" y="2647460"/>
            <a:ext cx="1519274" cy="2278560"/>
            <a:chOff x="1909411" y="2540454"/>
            <a:chExt cx="1519274" cy="2278560"/>
          </a:xfrm>
        </p:grpSpPr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9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4" name="Freeform 13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5"/>
          <p:cNvGrpSpPr/>
          <p:nvPr/>
        </p:nvGrpSpPr>
        <p:grpSpPr>
          <a:xfrm>
            <a:off x="934660" y="7628556"/>
            <a:ext cx="1923828" cy="2025387"/>
            <a:chOff x="6485181" y="2667039"/>
            <a:chExt cx="3252373" cy="2340445"/>
          </a:xfrm>
        </p:grpSpPr>
        <p:grpSp>
          <p:nvGrpSpPr>
            <p:cNvPr id="4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18" name="Freeform 1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,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97827" y="5747594"/>
            <a:ext cx="4588949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Now:</a:t>
            </a:r>
          </a:p>
          <a:p>
            <a:r>
              <a:rPr lang="en-US" sz="6000" dirty="0" smtClean="0">
                <a:solidFill>
                  <a:srgbClr val="FF0000"/>
                </a:solidFill>
              </a:rPr>
              <a:t>Type I model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0" y="1652672"/>
            <a:ext cx="105013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000" b="1" dirty="0"/>
              <a:t>type I </a:t>
            </a:r>
            <a:r>
              <a:rPr lang="en-US" sz="6000" b="1" dirty="0" smtClean="0"/>
              <a:t>Model: </a:t>
            </a:r>
            <a:r>
              <a:rPr lang="en-US" sz="6000" b="1" dirty="0"/>
              <a:t>3 fixed points</a:t>
            </a:r>
            <a:endParaRPr lang="en-US" sz="6800" b="1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724994"/>
          <a:ext cx="7348789" cy="1665317"/>
        </p:xfrm>
        <a:graphic>
          <a:graphicData uri="http://schemas.openxmlformats.org/presentationml/2006/ole">
            <p:oleObj spid="_x0000_s319490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824823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5480328"/>
          <a:ext cx="5761990" cy="1665317"/>
        </p:xfrm>
        <a:graphic>
          <a:graphicData uri="http://schemas.openxmlformats.org/presentationml/2006/ole">
            <p:oleObj spid="_x0000_s319491" name="Equation" r:id="rId5" imgW="1015920" imgH="393480" progId="Equation.3">
              <p:embed/>
            </p:oleObj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35457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p:oleObj spid="_x0000_s319492" name="Equation" r:id="rId6" imgW="457200" imgH="393480" progId="Equation.3">
              <p:embed/>
            </p:oleObj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p:oleObj spid="_x0000_s319493" name="Equation" r:id="rId7" imgW="469800" imgH="393480" progId="Equation.3">
              <p:embed/>
            </p:oleObj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1260435" y="9270016"/>
            <a:ext cx="9610063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Saddle</a:t>
            </a:r>
            <a:r>
              <a:rPr lang="fr-CH" sz="6800" dirty="0" smtClean="0"/>
              <a:t>-</a:t>
            </a:r>
            <a:r>
              <a:rPr lang="fr-CH" sz="6800" dirty="0" err="1" smtClean="0"/>
              <a:t>node</a:t>
            </a:r>
            <a:r>
              <a:rPr lang="fr-CH" sz="6800" dirty="0" smtClean="0"/>
              <a:t> bifurcation</a:t>
            </a:r>
            <a:endParaRPr lang="fr-FR" sz="6800" dirty="0"/>
          </a:p>
        </p:txBody>
      </p:sp>
      <p:cxnSp>
        <p:nvCxnSpPr>
          <p:cNvPr id="7185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12344314" y="9160572"/>
            <a:ext cx="2658319" cy="1012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6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13800256" y="9097319"/>
            <a:ext cx="2278559" cy="5064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7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14728742" y="8464385"/>
            <a:ext cx="2784905" cy="50642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sp>
        <p:nvSpPr>
          <p:cNvPr id="7189" name="TextBox 37"/>
          <p:cNvSpPr txBox="1">
            <a:spLocks noChangeArrowheads="1"/>
          </p:cNvSpPr>
          <p:nvPr/>
        </p:nvSpPr>
        <p:spPr bwMode="auto">
          <a:xfrm>
            <a:off x="13842282" y="10430736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sp>
        <p:nvSpPr>
          <p:cNvPr id="7190" name="TextBox 38"/>
          <p:cNvSpPr txBox="1">
            <a:spLocks noChangeArrowheads="1"/>
          </p:cNvSpPr>
          <p:nvPr/>
        </p:nvSpPr>
        <p:spPr bwMode="auto">
          <a:xfrm>
            <a:off x="11816581" y="10810496"/>
            <a:ext cx="23420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able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2" name="Straight Arrow Connector 35"/>
          <p:cNvCxnSpPr>
            <a:cxnSpLocks noChangeShapeType="1"/>
          </p:cNvCxnSpPr>
          <p:nvPr/>
        </p:nvCxnSpPr>
        <p:spPr bwMode="auto">
          <a:xfrm rot="5400000">
            <a:off x="13186323" y="5743750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4" name="Straight Arrow Connector 40"/>
          <p:cNvCxnSpPr>
            <a:cxnSpLocks noChangeShapeType="1"/>
          </p:cNvCxnSpPr>
          <p:nvPr/>
        </p:nvCxnSpPr>
        <p:spPr bwMode="auto">
          <a:xfrm rot="10800000">
            <a:off x="16036791" y="6565625"/>
            <a:ext cx="844040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5" name="Straight Arrow Connector 42"/>
          <p:cNvCxnSpPr>
            <a:cxnSpLocks noChangeShapeType="1"/>
          </p:cNvCxnSpPr>
          <p:nvPr/>
        </p:nvCxnSpPr>
        <p:spPr bwMode="auto">
          <a:xfrm>
            <a:off x="15530365" y="7958079"/>
            <a:ext cx="506426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6" name="Straight Arrow Connector 43"/>
          <p:cNvCxnSpPr>
            <a:cxnSpLocks noChangeShapeType="1"/>
          </p:cNvCxnSpPr>
          <p:nvPr/>
        </p:nvCxnSpPr>
        <p:spPr bwMode="auto">
          <a:xfrm>
            <a:off x="13335857" y="8335026"/>
            <a:ext cx="506424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9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8" name="Straight Connector 44"/>
          <p:cNvCxnSpPr>
            <a:cxnSpLocks noChangeShapeType="1"/>
          </p:cNvCxnSpPr>
          <p:nvPr/>
        </p:nvCxnSpPr>
        <p:spPr bwMode="auto">
          <a:xfrm rot="5400000">
            <a:off x="15509451" y="1835427"/>
            <a:ext cx="2405144" cy="10128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7199" name="Straight Arrow Connector 45"/>
          <p:cNvCxnSpPr>
            <a:cxnSpLocks noChangeShapeType="1"/>
          </p:cNvCxnSpPr>
          <p:nvPr/>
        </p:nvCxnSpPr>
        <p:spPr bwMode="auto">
          <a:xfrm rot="5400000" flipH="1" flipV="1">
            <a:off x="15954300" y="3289375"/>
            <a:ext cx="506346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0" name="Straight Arrow Connector 46"/>
          <p:cNvCxnSpPr>
            <a:cxnSpLocks noChangeShapeType="1"/>
          </p:cNvCxnSpPr>
          <p:nvPr/>
        </p:nvCxnSpPr>
        <p:spPr bwMode="auto">
          <a:xfrm rot="5400000">
            <a:off x="16963400" y="1517164"/>
            <a:ext cx="506346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2" name="Straight Arrow Connector 48"/>
          <p:cNvCxnSpPr>
            <a:cxnSpLocks noChangeShapeType="1"/>
          </p:cNvCxnSpPr>
          <p:nvPr/>
        </p:nvCxnSpPr>
        <p:spPr bwMode="auto">
          <a:xfrm flipH="1">
            <a:off x="15361557" y="3038078"/>
            <a:ext cx="506424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sp>
        <p:nvSpPr>
          <p:cNvPr id="41" name="TextBox 40"/>
          <p:cNvSpPr txBox="1"/>
          <p:nvPr/>
        </p:nvSpPr>
        <p:spPr>
          <a:xfrm>
            <a:off x="13335857" y="3634977"/>
            <a:ext cx="490070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size of arrows!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26" grpId="0" animBg="1"/>
      <p:bldP spid="40" grpId="0" animBg="1"/>
      <p:bldP spid="39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p:oleObj spid="_x0000_s320514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20515" name="Equation" r:id="rId5" imgW="1015920" imgH="393480" progId="Equation.3">
              <p:embed/>
            </p:oleObj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p:oleObj spid="_x0000_s320516" name="Equation" r:id="rId6" imgW="457200" imgH="393480" progId="Equation.3">
              <p:embed/>
            </p:oleObj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p:oleObj spid="_x0000_s320517" name="Equation" r:id="rId7" imgW="469800" imgH="393480" progId="Equation.3">
              <p:embed/>
            </p:oleObj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2003572" y="404393"/>
            <a:ext cx="9610063" cy="124123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Saddle</a:t>
            </a:r>
            <a:r>
              <a:rPr lang="fr-CH" sz="6800" dirty="0" smtClean="0"/>
              <a:t>-</a:t>
            </a:r>
            <a:r>
              <a:rPr lang="fr-CH" sz="6800" dirty="0" err="1" smtClean="0"/>
              <a:t>node</a:t>
            </a:r>
            <a:r>
              <a:rPr lang="fr-CH" sz="6800" dirty="0" smtClean="0"/>
              <a:t> bifurcation</a:t>
            </a:r>
            <a:endParaRPr lang="fr-FR" sz="6800" dirty="0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850531" y="8029740"/>
            <a:ext cx="5817358" cy="3334115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Blackboard</a:t>
            </a:r>
            <a:r>
              <a:rPr lang="fr-CH" sz="6800" dirty="0" smtClean="0"/>
              <a:t>:</a:t>
            </a:r>
          </a:p>
          <a:p>
            <a:r>
              <a:rPr lang="fr-CH" sz="6800" dirty="0" smtClean="0"/>
              <a:t>- flow </a:t>
            </a:r>
            <a:r>
              <a:rPr lang="fr-CH" sz="6800" dirty="0" err="1" smtClean="0"/>
              <a:t>arrows</a:t>
            </a:r>
            <a:r>
              <a:rPr lang="fr-CH" sz="6800" dirty="0" smtClean="0"/>
              <a:t>, </a:t>
            </a:r>
          </a:p>
          <a:p>
            <a:r>
              <a:rPr lang="fr-CH" sz="6800" dirty="0" smtClean="0"/>
              <a:t>- </a:t>
            </a:r>
            <a:r>
              <a:rPr lang="fr-CH" sz="6800" dirty="0" err="1" smtClean="0"/>
              <a:t>ghost</a:t>
            </a:r>
            <a:r>
              <a:rPr lang="fr-CH" sz="6800" dirty="0" smtClean="0"/>
              <a:t>/</a:t>
            </a:r>
            <a:r>
              <a:rPr lang="fr-CH" sz="6800" dirty="0" err="1" smtClean="0"/>
              <a:t>ruins</a:t>
            </a:r>
            <a:endParaRPr lang="fr-FR" sz="6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178854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 Model –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p:oleObj spid="_x0000_s321538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822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21539" name="Equation" r:id="rId5" imgW="1015920" imgH="393480" progId="Equation.3">
              <p:embed/>
            </p:oleObj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7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8" name="Freeform 12"/>
          <p:cNvSpPr>
            <a:spLocks/>
          </p:cNvSpPr>
          <p:nvPr/>
        </p:nvSpPr>
        <p:spPr bwMode="auto">
          <a:xfrm>
            <a:off x="13324602" y="282991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66349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21540" name="Equation" r:id="rId6" imgW="457200" imgH="393480" progId="Equation.3">
              <p:embed/>
            </p:oleObj>
          </a:graphicData>
        </a:graphic>
      </p:graphicFrame>
      <p:graphicFrame>
        <p:nvGraphicFramePr>
          <p:cNvPr id="1166350" name="Object 14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p:oleObj spid="_x0000_s321541" name="Equation" r:id="rId7" imgW="469800" imgH="393480" progId="Equation.3">
              <p:embed/>
            </p:oleObj>
          </a:graphicData>
        </a:graphic>
      </p:graphicFrame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1166354" name="Freeform 18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55" name="Freeform 19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3" name="Text Box 22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aphicFrame>
        <p:nvGraphicFramePr>
          <p:cNvPr id="8198" name="Object 23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p:oleObj spid="_x0000_s321542" name="Equation" r:id="rId8" imgW="126720" imgH="139680" progId="Equation.3">
              <p:embed/>
            </p:oleObj>
          </a:graphicData>
        </a:graphic>
      </p:graphicFrame>
      <p:sp>
        <p:nvSpPr>
          <p:cNvPr id="8214" name="Freeform 24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5" name="Freeform 25"/>
          <p:cNvSpPr>
            <a:spLocks/>
          </p:cNvSpPr>
          <p:nvPr/>
        </p:nvSpPr>
        <p:spPr bwMode="auto">
          <a:xfrm>
            <a:off x="12675630" y="4815917"/>
            <a:ext cx="6636041" cy="2281373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6365" name="Freeform 29"/>
          <p:cNvSpPr>
            <a:spLocks/>
          </p:cNvSpPr>
          <p:nvPr/>
        </p:nvSpPr>
        <p:spPr bwMode="auto">
          <a:xfrm>
            <a:off x="13834778" y="5311012"/>
            <a:ext cx="3916353" cy="1808783"/>
          </a:xfrm>
          <a:custGeom>
            <a:avLst/>
            <a:gdLst>
              <a:gd name="T0" fmla="*/ 2147483647 w 1044"/>
              <a:gd name="T1" fmla="*/ 2147483647 h 597"/>
              <a:gd name="T2" fmla="*/ 2147483647 w 1044"/>
              <a:gd name="T3" fmla="*/ 2147483647 h 597"/>
              <a:gd name="T4" fmla="*/ 2147483647 w 1044"/>
              <a:gd name="T5" fmla="*/ 2147483647 h 597"/>
              <a:gd name="T6" fmla="*/ 2147483647 w 1044"/>
              <a:gd name="T7" fmla="*/ 2147483647 h 597"/>
              <a:gd name="T8" fmla="*/ 2147483647 w 1044"/>
              <a:gd name="T9" fmla="*/ 2147483647 h 597"/>
              <a:gd name="T10" fmla="*/ 2147483647 w 1044"/>
              <a:gd name="T11" fmla="*/ 2147483647 h 597"/>
              <a:gd name="T12" fmla="*/ 2147483647 w 1044"/>
              <a:gd name="T13" fmla="*/ 2147483647 h 5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4"/>
              <a:gd name="T22" fmla="*/ 0 h 597"/>
              <a:gd name="T23" fmla="*/ 1044 w 1044"/>
              <a:gd name="T24" fmla="*/ 597 h 5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4" h="597">
                <a:moveTo>
                  <a:pt x="235" y="589"/>
                </a:moveTo>
                <a:cubicBezTo>
                  <a:pt x="511" y="593"/>
                  <a:pt x="788" y="597"/>
                  <a:pt x="916" y="544"/>
                </a:cubicBezTo>
                <a:cubicBezTo>
                  <a:pt x="1044" y="491"/>
                  <a:pt x="1014" y="354"/>
                  <a:pt x="1006" y="271"/>
                </a:cubicBezTo>
                <a:cubicBezTo>
                  <a:pt x="998" y="188"/>
                  <a:pt x="1013" y="83"/>
                  <a:pt x="870" y="45"/>
                </a:cubicBezTo>
                <a:cubicBezTo>
                  <a:pt x="727" y="7"/>
                  <a:pt x="289" y="0"/>
                  <a:pt x="145" y="45"/>
                </a:cubicBezTo>
                <a:cubicBezTo>
                  <a:pt x="1" y="90"/>
                  <a:pt x="16" y="226"/>
                  <a:pt x="8" y="317"/>
                </a:cubicBezTo>
                <a:cubicBezTo>
                  <a:pt x="0" y="408"/>
                  <a:pt x="49" y="498"/>
                  <a:pt x="99" y="58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6366" name="Freeform 30"/>
          <p:cNvSpPr>
            <a:spLocks/>
          </p:cNvSpPr>
          <p:nvPr/>
        </p:nvSpPr>
        <p:spPr bwMode="auto">
          <a:xfrm>
            <a:off x="14206158" y="709729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6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48" grpId="0" animBg="1"/>
      <p:bldP spid="1166354" grpId="0" animBg="1"/>
      <p:bldP spid="1166355" grpId="0" animBg="1"/>
      <p:bldP spid="1166365" grpId="0" animBg="1"/>
      <p:bldP spid="11663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700934" y="270052"/>
            <a:ext cx="17120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Morris-</a:t>
            </a:r>
            <a:r>
              <a:rPr lang="en-US" sz="6800" dirty="0" err="1" smtClean="0"/>
              <a:t>Lecar</a:t>
            </a:r>
            <a:r>
              <a:rPr lang="en-US" sz="6800" dirty="0" smtClean="0"/>
              <a:t>,  </a:t>
            </a:r>
            <a:r>
              <a:rPr lang="en-US" sz="6800" dirty="0"/>
              <a:t>type I Model –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pic>
        <p:nvPicPr>
          <p:cNvPr id="250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4326" y="1476845"/>
            <a:ext cx="17308478" cy="9198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764505" y="2375830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=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&gt;</a:t>
            </a:r>
            <a:r>
              <a:rPr lang="en-US" dirty="0" err="1" smtClean="0"/>
              <a:t>I</a:t>
            </a:r>
            <a:r>
              <a:rPr lang="en-US" sz="2500" dirty="0" err="1" smtClean="0"/>
              <a:t>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464602" y="4611405"/>
            <a:ext cx="18748783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6600" b="1" dirty="0" err="1"/>
              <a:t>Reduction</a:t>
            </a:r>
            <a:r>
              <a:rPr lang="fr-CH" sz="6600" b="1" dirty="0"/>
              <a:t> of Hodgkin-Huxley to 2 dimension</a:t>
            </a:r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: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2536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716822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type I Model – </a:t>
            </a:r>
            <a:r>
              <a:rPr lang="en-US" sz="6800" dirty="0" smtClean="0"/>
              <a:t>Morris-</a:t>
            </a:r>
            <a:r>
              <a:rPr lang="en-US" sz="6800" dirty="0" err="1" smtClean="0"/>
              <a:t>Lecar</a:t>
            </a:r>
            <a:r>
              <a:rPr lang="en-US" sz="6800" dirty="0" smtClean="0"/>
              <a:t>: constant </a:t>
            </a:r>
            <a:r>
              <a:rPr lang="en-US" sz="6800" dirty="0"/>
              <a:t>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620562" y="2419210"/>
          <a:ext cx="6969908" cy="1665317"/>
        </p:xfrm>
        <a:graphic>
          <a:graphicData uri="http://schemas.openxmlformats.org/presentationml/2006/ole">
            <p:oleObj spid="_x0000_s322562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27344" y="1519039"/>
            <a:ext cx="1973182" cy="1350257"/>
            <a:chOff x="4848" y="2112"/>
            <a:chExt cx="526" cy="480"/>
          </a:xfrm>
        </p:grpSpPr>
        <p:sp>
          <p:nvSpPr>
            <p:cNvPr id="22555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sp>
        <p:nvSpPr>
          <p:cNvPr id="22538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1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3" name="Freeform 13"/>
          <p:cNvSpPr>
            <a:spLocks/>
          </p:cNvSpPr>
          <p:nvPr/>
        </p:nvSpPr>
        <p:spPr bwMode="auto">
          <a:xfrm>
            <a:off x="13324602" y="25654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47854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22563" name="Equation" r:id="rId5" imgW="457200" imgH="393480" progId="Equation.3">
              <p:embed/>
            </p:oleObj>
          </a:graphicData>
        </a:graphic>
      </p:graphicFrame>
      <p:graphicFrame>
        <p:nvGraphicFramePr>
          <p:cNvPr id="547855" name="Object 15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p:oleObj spid="_x0000_s322564" name="Equation" r:id="rId6" imgW="469800" imgH="393480" progId="Equation.3">
              <p:embed/>
            </p:oleObj>
          </a:graphicData>
        </a:graphic>
      </p:graphicFrame>
      <p:sp>
        <p:nvSpPr>
          <p:cNvPr id="22542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2543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547859" name="Freeform 19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60" name="Freeform 20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8" name="Line 22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aphicFrame>
        <p:nvGraphicFramePr>
          <p:cNvPr id="22533" name="Object 24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p:oleObj spid="_x0000_s322565" name="Equation" r:id="rId7" imgW="126720" imgH="139680" progId="Equation.3">
              <p:embed/>
            </p:oleObj>
          </a:graphicData>
        </a:graphic>
      </p:graphicFrame>
      <p:sp>
        <p:nvSpPr>
          <p:cNvPr id="22550" name="Freeform 25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51" name="Freeform 28"/>
          <p:cNvSpPr>
            <a:spLocks/>
          </p:cNvSpPr>
          <p:nvPr/>
        </p:nvSpPr>
        <p:spPr bwMode="auto">
          <a:xfrm rot="-120000">
            <a:off x="12604354" y="4815917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22553" name="Text Box 29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22554" name="Line 30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34" name="Object 32"/>
          <p:cNvGraphicFramePr>
            <a:graphicFrameLocks noChangeAspect="1"/>
          </p:cNvGraphicFramePr>
          <p:nvPr/>
        </p:nvGraphicFramePr>
        <p:xfrm>
          <a:off x="2035576" y="4084527"/>
          <a:ext cx="7930239" cy="3291251"/>
        </p:xfrm>
        <a:graphic>
          <a:graphicData uri="http://schemas.openxmlformats.org/presentationml/2006/ole">
            <p:oleObj spid="_x0000_s322566" name="Equation" r:id="rId8" imgW="18032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3" grpId="0" animBg="1"/>
      <p:bldP spid="54786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45142" y="405078"/>
            <a:ext cx="10379504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type II  models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926489" y="1904426"/>
            <a:ext cx="1096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Response at  firing threshold?</a:t>
            </a:r>
            <a:endParaRPr lang="fr-FR" b="1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23899" y="8371594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911484" y="3142162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6" name="Freeform 28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8" name="Freeform 30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56930" y="5693584"/>
            <a:ext cx="514275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ddle-Node</a:t>
            </a:r>
          </a:p>
          <a:p>
            <a:r>
              <a:rPr lang="en-US" dirty="0" smtClean="0"/>
              <a:t>Onto limit cycle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4682844" y="5845984"/>
            <a:ext cx="530626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:</a:t>
            </a:r>
          </a:p>
          <a:p>
            <a:r>
              <a:rPr lang="en-US" dirty="0" smtClean="0"/>
              <a:t>Subcritical </a:t>
            </a:r>
            <a:r>
              <a:rPr lang="en-US" dirty="0" err="1" smtClean="0"/>
              <a:t>Hopf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8140" y="1075160"/>
            <a:ext cx="19802842" cy="932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2-dimensional neuron model with (supercritical) saddle-node-onto-limit cycle bifurcation </a:t>
            </a:r>
          </a:p>
          <a:p>
            <a:r>
              <a:rPr lang="en-US" sz="4000" dirty="0" smtClean="0"/>
              <a:t>[ ] The neuron model is of type II, because there is a jump in the f-I curve</a:t>
            </a:r>
          </a:p>
          <a:p>
            <a:r>
              <a:rPr lang="en-US" sz="4000" dirty="0" smtClean="0"/>
              <a:t>[ ] The neuron model is of type I, because the f-I curve is continuous</a:t>
            </a:r>
          </a:p>
          <a:p>
            <a:r>
              <a:rPr lang="en-US" sz="4000" dirty="0" smtClean="0"/>
              <a:t>[ ] The neuron model is of type I, if the limit cycle passes through a regime where the flow is very slow.</a:t>
            </a:r>
          </a:p>
          <a:p>
            <a:r>
              <a:rPr lang="en-US" sz="4000" dirty="0" smtClean="0"/>
              <a:t>[ ] in the regime below the saddle-node-onto-limit cycle bifurcation, the neuron is</a:t>
            </a:r>
          </a:p>
          <a:p>
            <a:r>
              <a:rPr lang="en-US" sz="4000" dirty="0" smtClean="0"/>
              <a:t>    at rest or will converge to the resting state.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B. Threshold in a 2-dimensional neuron model with subcritical </a:t>
            </a:r>
            <a:r>
              <a:rPr lang="en-US" sz="4000" b="1" dirty="0" err="1" smtClean="0"/>
              <a:t>Hopf</a:t>
            </a:r>
            <a:r>
              <a:rPr lang="en-US" sz="4000" b="1" dirty="0" smtClean="0"/>
              <a:t> bifurcation </a:t>
            </a:r>
          </a:p>
          <a:p>
            <a:r>
              <a:rPr lang="en-US" sz="4000" dirty="0" smtClean="0"/>
              <a:t>[ ] The neuron model is of type II, because there is a jump in the f-I curve</a:t>
            </a:r>
          </a:p>
          <a:p>
            <a:r>
              <a:rPr lang="en-US" sz="4000" dirty="0" smtClean="0"/>
              <a:t>[ ] The neuron model is of type I, because the f-I curve is continuous</a:t>
            </a:r>
          </a:p>
          <a:p>
            <a:r>
              <a:rPr lang="en-US" sz="4000" dirty="0" smtClean="0"/>
              <a:t>[ ] in the regime below the </a:t>
            </a:r>
            <a:r>
              <a:rPr lang="en-US" sz="4000" dirty="0" err="1" smtClean="0"/>
              <a:t>Hopf</a:t>
            </a:r>
            <a:r>
              <a:rPr lang="en-US" sz="4000" dirty="0" smtClean="0"/>
              <a:t> bifurcation, the neuron is</a:t>
            </a:r>
          </a:p>
          <a:p>
            <a:r>
              <a:rPr lang="en-US" sz="4000" dirty="0" smtClean="0"/>
              <a:t>    at rest or will necessarily converge to the resting state</a:t>
            </a:r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338140" y="1075160"/>
            <a:ext cx="21221313" cy="1107715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etail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8204454"/>
            <a:ext cx="8587090" cy="69348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9"/>
          <p:cNvGrpSpPr/>
          <p:nvPr/>
        </p:nvGrpSpPr>
        <p:grpSpPr>
          <a:xfrm>
            <a:off x="11815012" y="7544473"/>
            <a:ext cx="312822" cy="659981"/>
            <a:chOff x="11381873" y="2464910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.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Delayed spike</a:t>
            </a:r>
            <a:endParaRPr lang="en-US" sz="48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5412114" y="7457726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duced amplitude</a:t>
            </a:r>
            <a:endParaRPr lang="en-US" sz="4800" dirty="0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6170940" y="8518065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6170939" y="10751922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5412114" y="8383703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6754637" y="9863677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6874203" y="8457740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6932010" y="8736265"/>
            <a:ext cx="1264786" cy="2012776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Bifurcations, simplific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97827" y="2228850"/>
            <a:ext cx="10392589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furcations in neural modeling,</a:t>
            </a:r>
          </a:p>
          <a:p>
            <a:r>
              <a:rPr lang="en-US" dirty="0" smtClean="0"/>
              <a:t>Type I/II neuron models,</a:t>
            </a:r>
          </a:p>
          <a:p>
            <a:r>
              <a:rPr lang="en-US" dirty="0" smtClean="0"/>
              <a:t>Canonical simplified model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910493" y="5524500"/>
            <a:ext cx="624722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ncy </a:t>
            </a:r>
            <a:r>
              <a:rPr lang="en-US" i="1" dirty="0" err="1" smtClean="0"/>
              <a:t>Koppell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Bart </a:t>
            </a:r>
            <a:r>
              <a:rPr lang="en-US" i="1" dirty="0" err="1" smtClean="0"/>
              <a:t>Ermentrout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John </a:t>
            </a:r>
            <a:r>
              <a:rPr lang="en-US" i="1" dirty="0" err="1" smtClean="0"/>
              <a:t>Rinzel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Eugene </a:t>
            </a:r>
            <a:r>
              <a:rPr lang="en-US" i="1" dirty="0" err="1" smtClean="0"/>
              <a:t>Izhikevich</a:t>
            </a:r>
            <a:endParaRPr lang="en-US" i="1" dirty="0" smtClean="0"/>
          </a:p>
          <a:p>
            <a:r>
              <a:rPr lang="en-US" i="1" dirty="0" smtClean="0"/>
              <a:t>   and many other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p:oleObj spid="_x0000_s304130" name="Equation" r:id="rId4" imgW="138420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04131" name="Equation" r:id="rId5" imgW="1015920" imgH="393480" progId="Equation.3">
              <p:embed/>
            </p:oleObj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p:oleObj spid="_x0000_s304132" name="Equation" r:id="rId6" imgW="457200" imgH="393480" progId="Equation.3">
              <p:embed/>
            </p:oleObj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p:oleObj spid="_x0000_s304133" name="Equation" r:id="rId7" imgW="469800" imgH="393480" progId="Equation.3">
              <p:embed/>
            </p:oleObj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2003572" y="404393"/>
            <a:ext cx="18918701" cy="124123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Review</a:t>
            </a:r>
            <a:r>
              <a:rPr lang="fr-CH" sz="6800" dirty="0" smtClean="0"/>
              <a:t>: </a:t>
            </a:r>
            <a:r>
              <a:rPr lang="fr-CH" sz="6800" dirty="0" err="1" smtClean="0"/>
              <a:t>Saddle</a:t>
            </a:r>
            <a:r>
              <a:rPr lang="fr-CH" sz="6800" dirty="0" smtClean="0"/>
              <a:t>-</a:t>
            </a:r>
            <a:r>
              <a:rPr lang="fr-CH" sz="6800" dirty="0" err="1" smtClean="0"/>
              <a:t>node</a:t>
            </a:r>
            <a:r>
              <a:rPr lang="fr-CH" sz="6800" dirty="0" smtClean="0"/>
              <a:t> onto </a:t>
            </a:r>
            <a:r>
              <a:rPr lang="fr-CH" sz="6800" dirty="0" err="1" smtClean="0"/>
              <a:t>limit</a:t>
            </a:r>
            <a:r>
              <a:rPr lang="fr-CH" sz="6800" dirty="0" smtClean="0"/>
              <a:t> cycle bifurcation</a:t>
            </a:r>
            <a:endParaRPr lang="fr-FR" sz="6800" dirty="0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1" y="9983464"/>
            <a:ext cx="6701349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13037738" y="6272963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14446788" y="830044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2109788"/>
          <a:ext cx="7853363" cy="1665287"/>
        </p:xfrm>
        <a:graphic>
          <a:graphicData uri="http://schemas.openxmlformats.org/presentationml/2006/ole">
            <p:oleObj spid="_x0000_s305154" name="Equation" r:id="rId4" imgW="138420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120958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3865092"/>
          <a:ext cx="5761990" cy="1665317"/>
        </p:xfrm>
        <a:graphic>
          <a:graphicData uri="http://schemas.openxmlformats.org/presentationml/2006/ole">
            <p:oleObj spid="_x0000_s305155" name="Equation" r:id="rId5" imgW="1015920" imgH="393480" progId="Equation.3">
              <p:embed/>
            </p:oleObj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p:oleObj spid="_x0000_s305156" name="Equation" r:id="rId6" imgW="457200" imgH="393480" progId="Equation.3">
              <p:embed/>
            </p:oleObj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p:oleObj spid="_x0000_s305157" name="Equation" r:id="rId7" imgW="469800" imgH="393480" progId="Equation.3">
              <p:embed/>
            </p:oleObj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" name="Group 40"/>
          <p:cNvGrpSpPr/>
          <p:nvPr/>
        </p:nvGrpSpPr>
        <p:grpSpPr>
          <a:xfrm>
            <a:off x="2168950" y="6235319"/>
            <a:ext cx="6122114" cy="2356973"/>
            <a:chOff x="2337467" y="8132838"/>
            <a:chExt cx="6122114" cy="2356973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2337467" y="8132838"/>
              <a:ext cx="3553918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 smtClean="0">
                  <a:solidFill>
                    <a:srgbClr val="FF0000"/>
                  </a:solidFill>
                </a:rPr>
                <a:t>pulse input</a:t>
              </a:r>
              <a:endParaRPr lang="fr-CH" sz="5100" dirty="0">
                <a:solidFill>
                  <a:srgbClr val="FF0000"/>
                </a:solidFill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>
              <a:off x="2506274" y="10489811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506274" y="8970926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i="1" dirty="0" smtClean="0">
                  <a:solidFill>
                    <a:srgbClr val="FF0000"/>
                  </a:solidFill>
                </a:rPr>
                <a:t>I(t)</a:t>
              </a:r>
              <a:endParaRPr lang="fr-FR" sz="21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615489" y="9536178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767889" y="9520137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615489" y="9512093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71637" y="9688556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6"/>
          <p:cNvGrpSpPr/>
          <p:nvPr/>
        </p:nvGrpSpPr>
        <p:grpSpPr>
          <a:xfrm>
            <a:off x="2168950" y="9353550"/>
            <a:ext cx="5953307" cy="1738143"/>
            <a:chOff x="2168950" y="9353550"/>
            <a:chExt cx="5953307" cy="1738143"/>
          </a:xfrm>
        </p:grpSpPr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p:oleObj spid="_x0000_s306178" name="Equation" r:id="rId4" imgW="138420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1131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06179" name="Equation" r:id="rId5" imgW="1015920" imgH="393480" progId="Equation.3">
              <p:embed/>
            </p:oleObj>
          </a:graphicData>
        </a:graphic>
      </p:graphicFrame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13324602" y="3105592"/>
            <a:ext cx="5401866" cy="5882058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06180" name="Equation" r:id="rId6" imgW="457200" imgH="393480" progId="Equation.3">
              <p:embed/>
            </p:oleObj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p:oleObj spid="_x0000_s306181" name="Equation" r:id="rId7" imgW="469800" imgH="393480" progId="Equation.3">
              <p:embed/>
            </p:oleObj>
          </a:graphicData>
        </a:graphic>
      </p:graphicFrame>
      <p:sp>
        <p:nvSpPr>
          <p:cNvPr id="11276" name="Text Box 14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1278" name="Freeform 17"/>
          <p:cNvSpPr>
            <a:spLocks/>
          </p:cNvSpPr>
          <p:nvPr/>
        </p:nvSpPr>
        <p:spPr bwMode="auto">
          <a:xfrm rot="-240000">
            <a:off x="12386779" y="4934064"/>
            <a:ext cx="7240001" cy="2095712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1234177" y="709447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1280" name="Line 19"/>
          <p:cNvSpPr>
            <a:spLocks noChangeShapeType="1"/>
          </p:cNvSpPr>
          <p:nvPr/>
        </p:nvSpPr>
        <p:spPr bwMode="auto">
          <a:xfrm>
            <a:off x="2018197" y="97752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1" name="Line 20"/>
          <p:cNvSpPr>
            <a:spLocks noChangeShapeType="1"/>
          </p:cNvSpPr>
          <p:nvPr/>
        </p:nvSpPr>
        <p:spPr bwMode="auto">
          <a:xfrm>
            <a:off x="2018197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2" name="Line 21"/>
          <p:cNvSpPr>
            <a:spLocks noChangeShapeType="1"/>
          </p:cNvSpPr>
          <p:nvPr/>
        </p:nvSpPr>
        <p:spPr bwMode="auto">
          <a:xfrm>
            <a:off x="3038550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3" name="Line 22"/>
          <p:cNvSpPr>
            <a:spLocks noChangeShapeType="1"/>
          </p:cNvSpPr>
          <p:nvPr/>
        </p:nvSpPr>
        <p:spPr bwMode="auto">
          <a:xfrm>
            <a:off x="2528373" y="9010153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4" name="Line 23"/>
          <p:cNvSpPr>
            <a:spLocks noChangeShapeType="1"/>
          </p:cNvSpPr>
          <p:nvPr/>
        </p:nvSpPr>
        <p:spPr bwMode="auto">
          <a:xfrm>
            <a:off x="2528373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5" name="Line 24"/>
          <p:cNvSpPr>
            <a:spLocks noChangeShapeType="1"/>
          </p:cNvSpPr>
          <p:nvPr/>
        </p:nvSpPr>
        <p:spPr bwMode="auto">
          <a:xfrm>
            <a:off x="3038549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6" name="Line 25"/>
          <p:cNvSpPr>
            <a:spLocks noChangeShapeType="1"/>
          </p:cNvSpPr>
          <p:nvPr/>
        </p:nvSpPr>
        <p:spPr bwMode="auto">
          <a:xfrm>
            <a:off x="2528373" y="913673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7" name="Text Box 26"/>
          <p:cNvSpPr txBox="1">
            <a:spLocks noChangeArrowheads="1"/>
          </p:cNvSpPr>
          <p:nvPr/>
        </p:nvSpPr>
        <p:spPr bwMode="auto">
          <a:xfrm>
            <a:off x="1913162" y="8202812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rgbClr val="FF0000"/>
                </a:solidFill>
              </a:rPr>
              <a:t>I(t)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14011091" y="7088849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13673474" y="5443225"/>
            <a:ext cx="3912600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15864230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" name="Freeform 32"/>
          <p:cNvSpPr>
            <a:spLocks noChangeArrowheads="1"/>
          </p:cNvSpPr>
          <p:nvPr/>
        </p:nvSpPr>
        <p:spPr bwMode="auto">
          <a:xfrm>
            <a:off x="14686324" y="6908815"/>
            <a:ext cx="720249" cy="3038078"/>
          </a:xfrm>
          <a:custGeom>
            <a:avLst/>
            <a:gdLst>
              <a:gd name="T0" fmla="*/ 0 w 304800"/>
              <a:gd name="T1" fmla="*/ 1714500 h 1714500"/>
              <a:gd name="T2" fmla="*/ 139700 w 304800"/>
              <a:gd name="T3" fmla="*/ 571500 h 1714500"/>
              <a:gd name="T4" fmla="*/ 304800 w 304800"/>
              <a:gd name="T5" fmla="*/ 0 h 1714500"/>
              <a:gd name="T6" fmla="*/ 304800 w 304800"/>
              <a:gd name="T7" fmla="*/ 0 h 1714500"/>
              <a:gd name="T8" fmla="*/ 0 60000 65536"/>
              <a:gd name="T9" fmla="*/ 0 60000 65536"/>
              <a:gd name="T10" fmla="*/ 0 60000 65536"/>
              <a:gd name="T11" fmla="*/ 0 60000 65536"/>
              <a:gd name="T12" fmla="*/ 0 w 304800"/>
              <a:gd name="T13" fmla="*/ 0 h 1714500"/>
              <a:gd name="T14" fmla="*/ 304800 w 304800"/>
              <a:gd name="T15" fmla="*/ 1714500 h 1714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4800" h="1714500">
                <a:moveTo>
                  <a:pt x="0" y="1714500"/>
                </a:moveTo>
                <a:cubicBezTo>
                  <a:pt x="44450" y="1285875"/>
                  <a:pt x="88900" y="857250"/>
                  <a:pt x="139700" y="571500"/>
                </a:cubicBezTo>
                <a:cubicBezTo>
                  <a:pt x="190500" y="285750"/>
                  <a:pt x="304800" y="0"/>
                  <a:pt x="3048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5400000" flipH="1" flipV="1">
            <a:off x="14709350" y="9428827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4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5361557" y="1139280"/>
            <a:ext cx="1856890" cy="2405144"/>
            <a:chOff x="6500826" y="642920"/>
            <a:chExt cx="785818" cy="1358114"/>
          </a:xfrm>
        </p:grpSpPr>
        <p:cxnSp>
          <p:nvCxnSpPr>
            <p:cNvPr id="11306" name="Straight Connector 44"/>
            <p:cNvCxnSpPr>
              <a:cxnSpLocks noChangeShapeType="1"/>
            </p:cNvCxnSpPr>
            <p:nvPr/>
          </p:nvCxnSpPr>
          <p:spPr bwMode="auto">
            <a:xfrm rot="5400000">
              <a:off x="6393670" y="1107266"/>
              <a:ext cx="1357320" cy="42862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307" name="Straight Arrow Connector 45"/>
            <p:cNvCxnSpPr>
              <a:cxnSpLocks noChangeShapeType="1"/>
            </p:cNvCxnSpPr>
            <p:nvPr/>
          </p:nvCxnSpPr>
          <p:spPr bwMode="auto">
            <a:xfrm rot="5400000" flipH="1" flipV="1">
              <a:off x="6715140" y="1857364"/>
              <a:ext cx="28575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8" name="Straight Arrow Connector 46"/>
            <p:cNvCxnSpPr>
              <a:cxnSpLocks noChangeShapeType="1"/>
            </p:cNvCxnSpPr>
            <p:nvPr/>
          </p:nvCxnSpPr>
          <p:spPr bwMode="auto">
            <a:xfrm rot="5400000">
              <a:off x="7142973" y="857233"/>
              <a:ext cx="285754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9" name="Straight Arrow Connector 48"/>
            <p:cNvCxnSpPr>
              <a:cxnSpLocks noChangeShapeType="1"/>
            </p:cNvCxnSpPr>
            <p:nvPr/>
          </p:nvCxnSpPr>
          <p:spPr bwMode="auto">
            <a:xfrm flipH="1">
              <a:off x="6500826" y="1714488"/>
              <a:ext cx="214312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10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6822297" y="1607331"/>
              <a:ext cx="428628" cy="7143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16712024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7" name="Freeform 46"/>
          <p:cNvSpPr>
            <a:spLocks noChangeArrowheads="1"/>
          </p:cNvSpPr>
          <p:nvPr/>
        </p:nvSpPr>
        <p:spPr bwMode="auto">
          <a:xfrm>
            <a:off x="17072148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V="1">
            <a:off x="16880832" y="2407958"/>
            <a:ext cx="2363316" cy="123774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299" name="TextBox 52"/>
          <p:cNvSpPr txBox="1">
            <a:spLocks noChangeArrowheads="1"/>
          </p:cNvSpPr>
          <p:nvPr/>
        </p:nvSpPr>
        <p:spPr bwMode="auto">
          <a:xfrm>
            <a:off x="15699175" y="506347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rot="5400000">
            <a:off x="12998673" y="3628751"/>
            <a:ext cx="5569810" cy="84404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5019015" y="2653727"/>
            <a:ext cx="1316706" cy="451865"/>
          </a:xfrm>
          <a:custGeom>
            <a:avLst/>
            <a:gdLst>
              <a:gd name="T0" fmla="*/ 536454 w 556683"/>
              <a:gd name="T1" fmla="*/ 355600 h 355600"/>
              <a:gd name="T2" fmla="*/ 510908 w 556683"/>
              <a:gd name="T3" fmla="*/ 76200 h 355600"/>
              <a:gd name="T4" fmla="*/ 242682 w 556683"/>
              <a:gd name="T5" fmla="*/ 12700 h 355600"/>
              <a:gd name="T6" fmla="*/ 0 w 556683"/>
              <a:gd name="T7" fmla="*/ 0 h 355600"/>
              <a:gd name="T8" fmla="*/ 0 60000 65536"/>
              <a:gd name="T9" fmla="*/ 0 60000 65536"/>
              <a:gd name="T10" fmla="*/ 0 60000 65536"/>
              <a:gd name="T11" fmla="*/ 0 60000 65536"/>
              <a:gd name="T12" fmla="*/ 0 w 556683"/>
              <a:gd name="T13" fmla="*/ 0 h 355600"/>
              <a:gd name="T14" fmla="*/ 556683 w 556683"/>
              <a:gd name="T15" fmla="*/ 355600 h 355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6683" h="355600">
                <a:moveTo>
                  <a:pt x="533400" y="355600"/>
                </a:moveTo>
                <a:cubicBezTo>
                  <a:pt x="545041" y="244475"/>
                  <a:pt x="556683" y="133350"/>
                  <a:pt x="508000" y="76200"/>
                </a:cubicBezTo>
                <a:cubicBezTo>
                  <a:pt x="459317" y="19050"/>
                  <a:pt x="325967" y="25400"/>
                  <a:pt x="241300" y="12700"/>
                </a:cubicBezTo>
                <a:cubicBezTo>
                  <a:pt x="156633" y="0"/>
                  <a:pt x="78316" y="0"/>
                  <a:pt x="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2829433" y="10000342"/>
            <a:ext cx="49870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hreshold </a:t>
            </a:r>
          </a:p>
          <a:p>
            <a:r>
              <a:rPr lang="en-US"/>
              <a:t>for pulse input</a:t>
            </a:r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5361557" y="7215438"/>
            <a:ext cx="15822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Slow!</a:t>
            </a: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39279"/>
            <a:ext cx="12769263" cy="3213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163197" y="9136739"/>
            <a:ext cx="432842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600" dirty="0" smtClean="0"/>
              <a:t>blackboard</a:t>
            </a:r>
            <a:endParaRPr 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3" grpId="0" animBg="1"/>
      <p:bldP spid="37" grpId="0" animBg="1"/>
      <p:bldP spid="46" grpId="0" animBg="1"/>
      <p:bldP spid="47" grpId="0" animBg="1"/>
      <p:bldP spid="56" grpId="0" animBg="1"/>
      <p:bldP spid="57" grpId="0"/>
      <p:bldP spid="58" grpId="0" animBg="1"/>
      <p:bldP spid="59" grpId="0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97827" y="3936502"/>
          <a:ext cx="17892712" cy="1628775"/>
        </p:xfrm>
        <a:graphic>
          <a:graphicData uri="http://schemas.openxmlformats.org/presentationml/2006/ole">
            <p:oleObj spid="_x0000_s561154" name="Equation" r:id="rId4" imgW="4368600" imgH="39348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56020" y="1133083"/>
            <a:ext cx="6497053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561159" name="Equation" r:id="rId5" imgW="228600" imgH="228600" progId="Equation.3">
                <p:embed/>
              </p:oleObj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584482" y="1122981"/>
            <a:ext cx="4853467" cy="1279933"/>
            <a:chOff x="2592" y="2377"/>
            <a:chExt cx="1296" cy="45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77"/>
            <a:ext cx="288" cy="323"/>
          </p:xfrm>
          <a:graphic>
            <a:graphicData uri="http://schemas.openxmlformats.org/presentationml/2006/ole">
              <p:oleObj spid="_x0000_s561158" name="Equation" r:id="rId6" imgW="190440" imgH="215640" progId="Equation.3">
                <p:embed/>
              </p:oleObj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568910" y="1081078"/>
            <a:ext cx="2825984" cy="1369948"/>
            <a:chOff x="4032" y="2345"/>
            <a:chExt cx="912" cy="487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45"/>
            <a:ext cx="401" cy="345"/>
          </p:xfrm>
          <a:graphic>
            <a:graphicData uri="http://schemas.openxmlformats.org/presentationml/2006/ole">
              <p:oleObj spid="_x0000_s561157" name="Equation" r:id="rId7" imgW="266400" imgH="228600" progId="Equation.3">
                <p:embed/>
              </p:oleObj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147024" y="5958466"/>
            <a:ext cx="17402262" cy="1071957"/>
            <a:chOff x="720249" y="8714296"/>
            <a:chExt cx="17402262" cy="1071957"/>
          </a:xfrm>
        </p:grpSpPr>
        <p:sp>
          <p:nvSpPr>
            <p:cNvPr id="6159" name="Text Box 38"/>
            <p:cNvSpPr txBox="1">
              <a:spLocks noChangeArrowheads="1"/>
            </p:cNvSpPr>
            <p:nvPr/>
          </p:nvSpPr>
          <p:spPr bwMode="auto">
            <a:xfrm>
              <a:off x="720249" y="8714296"/>
              <a:ext cx="8604980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/>
                <a:t>1) dynamics of </a:t>
              </a:r>
              <a:r>
                <a:rPr lang="en-US" i="1" dirty="0"/>
                <a:t>m</a:t>
              </a:r>
              <a:r>
                <a:rPr lang="en-US" dirty="0"/>
                <a:t> </a:t>
              </a:r>
              <a:r>
                <a:rPr lang="en-US" dirty="0" smtClean="0"/>
                <a:t>are fast</a:t>
              </a:r>
              <a:endParaRPr lang="en-US" dirty="0"/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12461807" y="8764589"/>
              <a:ext cx="5660704" cy="970498"/>
              <a:chOff x="3322" y="2688"/>
              <a:chExt cx="2102" cy="345"/>
            </a:xfrm>
          </p:grpSpPr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>
                <a:off x="3322" y="288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41"/>
              <p:cNvGraphicFramePr>
                <a:graphicFrameLocks noChangeAspect="1"/>
              </p:cNvGraphicFramePr>
              <p:nvPr/>
            </p:nvGraphicFramePr>
            <p:xfrm>
              <a:off x="3945" y="2688"/>
              <a:ext cx="1479" cy="345"/>
            </p:xfrm>
            <a:graphic>
              <a:graphicData uri="http://schemas.openxmlformats.org/presentationml/2006/ole">
                <p:oleObj spid="_x0000_s561156" name="Equation" r:id="rId8" imgW="977760" imgH="228600" progId="Equation.3">
                  <p:embed/>
                </p:oleObj>
              </a:graphicData>
            </a:graphic>
          </p:graphicFrame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1888579" y="6984883"/>
            <a:ext cx="5660707" cy="855163"/>
            <a:chOff x="3322" y="3035"/>
            <a:chExt cx="2073" cy="304"/>
          </a:xfrm>
        </p:grpSpPr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4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p:oleObj spid="_x0000_s561155" name="Equation" r:id="rId9" imgW="952200" imgH="203040" progId="Equation.3">
                <p:embed/>
              </p:oleObj>
            </a:graphicData>
          </a:graphic>
        </p:graphicFrame>
      </p:grpSp>
      <p:sp>
        <p:nvSpPr>
          <p:cNvPr id="6162" name="AutoShape 46"/>
          <p:cNvSpPr>
            <a:spLocks/>
          </p:cNvSpPr>
          <p:nvPr/>
        </p:nvSpPr>
        <p:spPr bwMode="auto">
          <a:xfrm rot="-5400000">
            <a:off x="14324146" y="7109678"/>
            <a:ext cx="369481" cy="1541459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AutoShape 47"/>
          <p:cNvSpPr>
            <a:spLocks/>
          </p:cNvSpPr>
          <p:nvPr/>
        </p:nvSpPr>
        <p:spPr bwMode="auto">
          <a:xfrm rot="-5400000">
            <a:off x="16574483" y="7298878"/>
            <a:ext cx="382573" cy="1176151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48"/>
          <p:cNvSpPr txBox="1">
            <a:spLocks noChangeArrowheads="1"/>
          </p:cNvSpPr>
          <p:nvPr/>
        </p:nvSpPr>
        <p:spPr bwMode="auto">
          <a:xfrm>
            <a:off x="14080258" y="7909800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6165" name="Text Box 49"/>
          <p:cNvSpPr txBox="1">
            <a:spLocks noChangeArrowheads="1"/>
          </p:cNvSpPr>
          <p:nvPr/>
        </p:nvSpPr>
        <p:spPr bwMode="auto">
          <a:xfrm>
            <a:off x="16279166" y="7861674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0713" name="Object 2"/>
          <p:cNvGraphicFramePr>
            <a:graphicFrameLocks noChangeAspect="1"/>
          </p:cNvGraphicFramePr>
          <p:nvPr/>
        </p:nvGraphicFramePr>
        <p:xfrm>
          <a:off x="697827" y="1866900"/>
          <a:ext cx="20549941" cy="1665288"/>
        </p:xfrm>
        <a:graphic>
          <a:graphicData uri="http://schemas.openxmlformats.org/presentationml/2006/ole">
            <p:oleObj spid="_x0000_s561160" name="Equation" r:id="rId10" imgW="4952880" imgH="393480" progId="Equation.DSMT4">
              <p:embed/>
            </p:oleObj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203172" y="6969129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2</a:t>
            </a:r>
            <a:r>
              <a:rPr lang="en-US" dirty="0"/>
              <a:t>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8" name="Group 35"/>
          <p:cNvGrpSpPr/>
          <p:nvPr/>
        </p:nvGrpSpPr>
        <p:grpSpPr>
          <a:xfrm>
            <a:off x="2158163" y="8590936"/>
            <a:ext cx="8426319" cy="3219450"/>
            <a:chOff x="2158163" y="8590936"/>
            <a:chExt cx="8426319" cy="3219450"/>
          </a:xfrm>
        </p:grpSpPr>
        <p:graphicFrame>
          <p:nvGraphicFramePr>
            <p:cNvPr id="200714" name="Object 22"/>
            <p:cNvGraphicFramePr>
              <a:graphicFrameLocks noChangeAspect="1"/>
            </p:cNvGraphicFramePr>
            <p:nvPr/>
          </p:nvGraphicFramePr>
          <p:xfrm>
            <a:off x="2158163" y="10175261"/>
            <a:ext cx="5289550" cy="1635125"/>
          </p:xfrm>
          <a:graphic>
            <a:graphicData uri="http://schemas.openxmlformats.org/presentationml/2006/ole">
              <p:oleObj spid="_x0000_s561161" name="Equation" r:id="rId11" imgW="1041120" imgH="431640" progId="Equation.3">
                <p:embed/>
              </p:oleObj>
            </a:graphicData>
          </a:graphic>
        </p:graphicFrame>
        <p:graphicFrame>
          <p:nvGraphicFramePr>
            <p:cNvPr id="200715" name="Object 23"/>
            <p:cNvGraphicFramePr>
              <a:graphicFrameLocks noChangeAspect="1"/>
            </p:cNvGraphicFramePr>
            <p:nvPr/>
          </p:nvGraphicFramePr>
          <p:xfrm>
            <a:off x="2158163" y="8590936"/>
            <a:ext cx="5057775" cy="1560513"/>
          </p:xfrm>
          <a:graphic>
            <a:graphicData uri="http://schemas.openxmlformats.org/presentationml/2006/ole">
              <p:oleObj spid="_x0000_s561162" name="Equation" r:id="rId12" imgW="1041120" imgH="431640" progId="Equation.3">
                <p:embed/>
              </p:oleObj>
            </a:graphicData>
          </a:graphic>
        </p:graphicFrame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9162573" y="10151449"/>
              <a:ext cx="14219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0716" name="Object 5"/>
          <p:cNvGraphicFramePr>
            <a:graphicFrameLocks noChangeAspect="1"/>
          </p:cNvGraphicFramePr>
          <p:nvPr/>
        </p:nvGraphicFramePr>
        <p:xfrm>
          <a:off x="10737782" y="9175750"/>
          <a:ext cx="6000750" cy="1998663"/>
        </p:xfrm>
        <a:graphic>
          <a:graphicData uri="http://schemas.openxmlformats.org/presentationml/2006/ole">
            <p:oleObj spid="_x0000_s561163" name="Equation" r:id="rId13" imgW="1104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3" grpId="0" animBg="1"/>
      <p:bldP spid="6164" grpId="0"/>
      <p:bldP spid="61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43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2051" y="2270126"/>
            <a:ext cx="18516600" cy="600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3124200" y="8354020"/>
            <a:ext cx="963449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ble manifold plays role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0722"/>
            <a:ext cx="21431250" cy="716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ype I model: Delayed spike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itation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24200" y="8354020"/>
            <a:ext cx="103909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layed spike initiation close to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9024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60713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60713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8345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21934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71805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329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1805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80708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66236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66236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58648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72073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73269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73269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864819" y="5425132"/>
            <a:ext cx="47788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ayed spike</a:t>
            </a:r>
            <a:endParaRPr lang="en-US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366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38505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38505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30917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44342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45538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3091741" y="5385028"/>
            <a:ext cx="66928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amplitude</a:t>
            </a:r>
            <a:endParaRPr lang="en-US" dirty="0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4585915" y="7339265"/>
            <a:ext cx="1264550" cy="188969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1905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319641" y="10625959"/>
            <a:ext cx="956184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: model with </a:t>
            </a:r>
            <a:r>
              <a:rPr lang="en-US" dirty="0" err="1" smtClean="0">
                <a:solidFill>
                  <a:srgbClr val="FF0000"/>
                </a:solidFill>
              </a:rPr>
              <a:t>subc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en-US" dirty="0" err="1" smtClean="0">
                <a:solidFill>
                  <a:srgbClr val="FF0000"/>
                </a:solidFill>
              </a:rPr>
              <a:t>Hopf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998259" y="0"/>
            <a:ext cx="2003118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Review: </a:t>
            </a:r>
            <a:r>
              <a:rPr lang="en-US" sz="6800" dirty="0" err="1" smtClean="0"/>
              <a:t>FitzHugh-Nagumo</a:t>
            </a:r>
            <a:r>
              <a:rPr lang="en-US" sz="6800" dirty="0" smtClean="0"/>
              <a:t> Model: </a:t>
            </a:r>
            <a:r>
              <a:rPr lang="en-US" sz="6800" dirty="0" err="1" smtClean="0"/>
              <a:t>Hopf</a:t>
            </a:r>
            <a:r>
              <a:rPr lang="en-US" sz="6800" dirty="0" smtClean="0"/>
              <a:t> bifurc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p:oleObj spid="_x0000_s307202" name="Equation" r:id="rId4" imgW="138420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07203" name="Equation" r:id="rId5" imgW="1015920" imgH="393480" progId="Equation.3">
              <p:embed/>
            </p:oleObj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07204" name="Equation" r:id="rId6" imgW="457200" imgH="393480" progId="Equation.3">
              <p:embed/>
            </p:oleObj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p:oleObj spid="_x0000_s307205" name="Equation" r:id="rId7" imgW="469800" imgH="393480" progId="Equation.3">
              <p:embed/>
            </p:oleObj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2773276" y="0"/>
            <a:ext cx="1557002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 smtClean="0"/>
              <a:t>FitzHugh-Nagumo</a:t>
            </a:r>
            <a:r>
              <a:rPr lang="en-US" sz="6800" dirty="0" smtClean="0"/>
              <a:t> </a:t>
            </a:r>
            <a:r>
              <a:rPr lang="en-US" sz="6800" dirty="0"/>
              <a:t>Model  - pulse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4177" y="1195570"/>
            <a:ext cx="7964002" cy="4000136"/>
            <a:chOff x="336" y="930"/>
            <a:chExt cx="2123" cy="1422"/>
          </a:xfrm>
        </p:grpSpPr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08228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65" y="930"/>
              <a:ext cx="526" cy="366"/>
              <a:chOff x="4898" y="2226"/>
              <a:chExt cx="526" cy="366"/>
            </a:xfrm>
          </p:grpSpPr>
          <p:sp>
            <p:nvSpPr>
              <p:cNvPr id="1232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4" name="Text Box 8"/>
              <p:cNvSpPr txBox="1">
                <a:spLocks noChangeArrowheads="1"/>
              </p:cNvSpPr>
              <p:nvPr/>
            </p:nvSpPr>
            <p:spPr bwMode="auto">
              <a:xfrm>
                <a:off x="4898" y="2226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08229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10739961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H="1" flipV="1">
            <a:off x="10739961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Freeform 12"/>
          <p:cNvSpPr>
            <a:spLocks/>
          </p:cNvSpPr>
          <p:nvPr/>
        </p:nvSpPr>
        <p:spPr bwMode="auto">
          <a:xfrm>
            <a:off x="10920023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 flipH="1">
            <a:off x="1110008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/>
        </p:nvGraphicFramePr>
        <p:xfrm>
          <a:off x="16445680" y="9012967"/>
          <a:ext cx="2010694" cy="1313688"/>
        </p:xfrm>
        <a:graphic>
          <a:graphicData uri="http://schemas.openxmlformats.org/presentationml/2006/ole">
            <p:oleObj spid="_x0000_s308226" name="Equation" r:id="rId6" imgW="406080" imgH="355320" progId="Equation.3">
              <p:embed/>
            </p:oleObj>
          </a:graphicData>
        </a:graphic>
      </p:graphicFrame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13253329" y="2835541"/>
          <a:ext cx="2175751" cy="1358697"/>
        </p:xfrm>
        <a:graphic>
          <a:graphicData uri="http://schemas.openxmlformats.org/presentationml/2006/ole">
            <p:oleObj spid="_x0000_s308227" name="Equation" r:id="rId7" imgW="469800" imgH="393480" progId="Equation.3">
              <p:embed/>
            </p:oleObj>
          </a:graphicData>
        </a:graphic>
      </p:graphicFrame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9622076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772487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16535712" y="10349159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sz="5900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1073826" y="7989021"/>
            <a:ext cx="3920104" cy="3102779"/>
            <a:chOff x="3593" y="2840"/>
            <a:chExt cx="1045" cy="1103"/>
          </a:xfrm>
        </p:grpSpPr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1207917" y="5673922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grpSp>
        <p:nvGrpSpPr>
          <p:cNvPr id="5" name="Group 42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12306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7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8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9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0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1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3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64320" name="Oval 32"/>
          <p:cNvSpPr>
            <a:spLocks noChangeArrowheads="1"/>
          </p:cNvSpPr>
          <p:nvPr/>
        </p:nvSpPr>
        <p:spPr bwMode="auto">
          <a:xfrm>
            <a:off x="13332106" y="7606449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4321" name="Line 33"/>
          <p:cNvSpPr>
            <a:spLocks noChangeShapeType="1"/>
          </p:cNvSpPr>
          <p:nvPr/>
        </p:nvSpPr>
        <p:spPr bwMode="auto">
          <a:xfrm>
            <a:off x="11970386" y="7735847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4322" name="Freeform 34"/>
          <p:cNvSpPr>
            <a:spLocks/>
          </p:cNvSpPr>
          <p:nvPr/>
        </p:nvSpPr>
        <p:spPr bwMode="auto">
          <a:xfrm>
            <a:off x="11291401" y="6076157"/>
            <a:ext cx="3912603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5777460" y="3776909"/>
            <a:ext cx="49870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o explicit </a:t>
            </a:r>
          </a:p>
          <a:p>
            <a:r>
              <a:rPr lang="en-US" dirty="0"/>
              <a:t>t</a:t>
            </a:r>
            <a:r>
              <a:rPr lang="en-US" dirty="0" smtClean="0"/>
              <a:t>hreshold </a:t>
            </a:r>
            <a:endParaRPr lang="en-US" dirty="0"/>
          </a:p>
          <a:p>
            <a:r>
              <a:rPr lang="en-US" dirty="0"/>
              <a:t>for pulse input</a:t>
            </a:r>
          </a:p>
        </p:txBody>
      </p:sp>
      <p:sp>
        <p:nvSpPr>
          <p:cNvPr id="37" name="Oval 32"/>
          <p:cNvSpPr>
            <a:spLocks noChangeArrowheads="1"/>
          </p:cNvSpPr>
          <p:nvPr/>
        </p:nvSpPr>
        <p:spPr bwMode="auto">
          <a:xfrm>
            <a:off x="12829432" y="7595197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" name="Freeform 34"/>
          <p:cNvSpPr>
            <a:spLocks/>
          </p:cNvSpPr>
          <p:nvPr/>
        </p:nvSpPr>
        <p:spPr bwMode="auto">
          <a:xfrm>
            <a:off x="11310158" y="6202745"/>
            <a:ext cx="2697180" cy="1533103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320" grpId="0" animBg="1"/>
      <p:bldP spid="1164321" grpId="0" animBg="1"/>
      <p:bldP spid="1164322" grpId="0" animBg="1"/>
      <p:bldP spid="36" grpId="0"/>
      <p:bldP spid="37" grpId="0" animBg="1"/>
      <p:bldP spid="3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. Dendrites</a:t>
            </a:r>
            <a:endParaRPr kumimoji="0" lang="fr-CH" sz="7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9112468"/>
            <a:ext cx="8587090" cy="4791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815012" y="7544473"/>
            <a:ext cx="312822" cy="659981"/>
            <a:chOff x="11381873" y="2464910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1872819" y="8327493"/>
            <a:ext cx="312822" cy="659981"/>
            <a:chOff x="11381873" y="2464910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700882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464910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594544" y="0"/>
            <a:ext cx="198885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 smtClean="0"/>
              <a:t>FitzHugh-Nagumo</a:t>
            </a:r>
            <a:r>
              <a:rPr lang="en-US" sz="6800" dirty="0" smtClean="0"/>
              <a:t> Model  </a:t>
            </a:r>
            <a:r>
              <a:rPr lang="en-US" sz="6800" dirty="0"/>
              <a:t>- pulse input threshold?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09251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3347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8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3318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09252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3330" name="Text Box 22"/>
          <p:cNvSpPr txBox="1">
            <a:spLocks noChangeArrowheads="1"/>
          </p:cNvSpPr>
          <p:nvPr/>
        </p:nvSpPr>
        <p:spPr bwMode="auto">
          <a:xfrm>
            <a:off x="1234177" y="593242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3340" name="Text Box 32"/>
          <p:cNvSpPr txBox="1">
            <a:spLocks noChangeArrowheads="1"/>
          </p:cNvSpPr>
          <p:nvPr/>
        </p:nvSpPr>
        <p:spPr bwMode="auto">
          <a:xfrm>
            <a:off x="3297419" y="5080025"/>
            <a:ext cx="921572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Separation</a:t>
            </a:r>
            <a:r>
              <a:rPr lang="fr-CH" b="1" i="0" dirty="0"/>
              <a:t> of time </a:t>
            </a:r>
            <a:r>
              <a:rPr lang="fr-CH" b="1" i="0" dirty="0" err="1"/>
              <a:t>scales</a:t>
            </a:r>
            <a:endParaRPr lang="fr-FR" b="1" i="0" dirty="0"/>
          </a:p>
        </p:txBody>
      </p:sp>
      <p:graphicFrame>
        <p:nvGraphicFramePr>
          <p:cNvPr id="13316" name="Object 33"/>
          <p:cNvGraphicFramePr>
            <a:graphicFrameLocks noChangeAspect="1"/>
          </p:cNvGraphicFramePr>
          <p:nvPr/>
        </p:nvGraphicFramePr>
        <p:xfrm>
          <a:off x="5870780" y="6061825"/>
          <a:ext cx="2273285" cy="745455"/>
        </p:xfrm>
        <a:graphic>
          <a:graphicData uri="http://schemas.openxmlformats.org/presentationml/2006/ole">
            <p:oleObj spid="_x0000_s309250" name="Equation" r:id="rId6" imgW="495000" imgH="190440" progId="Equation.3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3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p:oleObj spid="_x0000_s309253" name="Equation" r:id="rId7" imgW="406080" imgH="355320" progId="Equation.3">
              <p:embed/>
            </p:oleObj>
          </a:graphicData>
        </a:graphic>
      </p:graphicFrame>
      <p:graphicFrame>
        <p:nvGraphicFramePr>
          <p:cNvPr id="64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p:oleObj spid="_x0000_s309254" name="Equation" r:id="rId8" imgW="469800" imgH="393480" progId="Equation.3">
              <p:embed/>
            </p:oleObj>
          </a:graphicData>
        </a:graphic>
      </p:graphicFrame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71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3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5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0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82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9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9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7249379" y="7556301"/>
            <a:ext cx="3950120" cy="10156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/>
              <a:t>blackboard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63449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iddle branch of u-</a:t>
            </a:r>
            <a:r>
              <a:rPr lang="en-US" dirty="0" err="1" smtClean="0">
                <a:solidFill>
                  <a:srgbClr val="FF0000"/>
                </a:solidFill>
              </a:rPr>
              <a:t>nullclin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ays role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p:oleObj spid="_x0000_s310274" name="Equation" r:id="rId5" imgW="495000" imgH="1904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Detour: Separation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time scales in 2dim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2308225" y="6741646"/>
          <a:ext cx="1597025" cy="746125"/>
        </p:xfrm>
        <a:graphic>
          <a:graphicData uri="http://schemas.openxmlformats.org/presentationml/2006/ole">
            <p:oleObj spid="_x0000_s311298" name="Equation" r:id="rId4" imgW="495000" imgH="1904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60437" y="5772150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11299" name="Equation" r:id="rId5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11300" name="Equation" r:id="rId6" imgW="1015920" imgH="393480" progId="Equation.3">
                <p:embed/>
              </p:oleObj>
            </a:graphicData>
          </a:graphic>
        </p:graphicFrame>
      </p:grpSp>
      <p:pic>
        <p:nvPicPr>
          <p:cNvPr id="35738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802938" y="1943541"/>
            <a:ext cx="8953500" cy="589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78505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rajectory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-follows u-</a:t>
            </a:r>
            <a:r>
              <a:rPr lang="en-US" dirty="0" err="1" smtClean="0">
                <a:solidFill>
                  <a:srgbClr val="FF0000"/>
                </a:solidFill>
              </a:rPr>
              <a:t>nullcline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-jumps between branches:  </a:t>
            </a:r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p:oleObj spid="_x0000_s312322" name="Equation" r:id="rId5" imgW="495000" imgH="1904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72020" y="34014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28570" y="35538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482520" y="5326559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3873431" y="1668001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873431" y="3553852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48860" y="2760201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8985200" y="8369300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1104365" y="9354185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alysis of a 2D neuron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813242" y="6637948"/>
            <a:ext cx="980888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nables graphical analysis!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1270443" y="7483643"/>
            <a:ext cx="1028901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Pulse input </a:t>
            </a:r>
          </a:p>
          <a:p>
            <a:r>
              <a:rPr lang="en-US" dirty="0" smtClean="0">
                <a:sym typeface="Wingdings" pitchFamily="2" charset="2"/>
              </a:rPr>
              <a:t>       AP firing (or not)</a:t>
            </a: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Constant input</a:t>
            </a:r>
          </a:p>
          <a:p>
            <a:r>
              <a:rPr lang="en-US" dirty="0" smtClean="0"/>
              <a:t>      </a:t>
            </a:r>
            <a:r>
              <a:rPr lang="en-US" dirty="0" smtClean="0">
                <a:sym typeface="Wingdings" pitchFamily="2" charset="2"/>
              </a:rPr>
              <a:t> repetitive firing (or not)</a:t>
            </a:r>
          </a:p>
          <a:p>
            <a:r>
              <a:rPr lang="en-US" dirty="0" smtClean="0">
                <a:sym typeface="Wingdings" pitchFamily="2" charset="2"/>
              </a:rPr>
              <a:t>       limit cycle (or not)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813243" y="1460168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52690" y="2102933"/>
            <a:ext cx="6639106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32802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32803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815712" y="837159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 flipV="1">
            <a:off x="1815712" y="324061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>
            <a:off x="2175837" y="3915745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1995774" y="202538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397641" y="8672590"/>
          <a:ext cx="2262032" cy="1454338"/>
        </p:xfrm>
        <a:graphic>
          <a:graphicData uri="http://schemas.openxmlformats.org/presentationml/2006/ole">
            <p:oleObj spid="_x0000_s332804" name="Equation" r:id="rId6" imgW="457200" imgH="393480" progId="Equation.3">
              <p:embed/>
            </p:oleObj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329080" y="2565489"/>
          <a:ext cx="2175751" cy="1358697"/>
        </p:xfrm>
        <a:graphic>
          <a:graphicData uri="http://schemas.openxmlformats.org/presentationml/2006/ole">
            <p:oleObj spid="_x0000_s332805" name="Equation" r:id="rId7" imgW="469800" imgH="393480" progId="Equation.3">
              <p:embed/>
            </p:oleObj>
          </a:graphicData>
        </a:graphic>
      </p:graphicFrame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97827" y="2683636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8800625" y="7409536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202573" y="672315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 flipV="1">
            <a:off x="6497329" y="5401027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2355899" y="4050771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3076147" y="7291387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256210" y="6751284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 flipH="1" flipV="1">
            <a:off x="3256209" y="5266002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 flipH="1">
            <a:off x="3256210" y="4320822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 flipV="1">
            <a:off x="4336583" y="513097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2716023" y="553605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 flipV="1">
            <a:off x="6857453" y="5941130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 Threshold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Delayed spike</a:t>
            </a:r>
            <a:endParaRPr lang="en-US" sz="48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80034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80034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72446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85871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87067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6177509" y="5385028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duced amplitude</a:t>
            </a:r>
            <a:endParaRPr lang="en-US" sz="4800" dirty="0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8738815" y="7339264"/>
            <a:ext cx="1322768" cy="1938751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66648" y="3813226"/>
            <a:ext cx="8685391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ological input scenari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Mathematical explanation: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Graphical analysis in 2D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Line 40"/>
          <p:cNvSpPr>
            <a:spLocks noChangeShapeType="1"/>
          </p:cNvSpPr>
          <p:nvPr/>
        </p:nvSpPr>
        <p:spPr bwMode="auto">
          <a:xfrm>
            <a:off x="3061057" y="10160684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9" name="Line 41"/>
          <p:cNvSpPr>
            <a:spLocks noChangeShapeType="1"/>
          </p:cNvSpPr>
          <p:nvPr/>
        </p:nvSpPr>
        <p:spPr bwMode="auto">
          <a:xfrm flipV="1">
            <a:off x="3061057" y="845598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0" name="Text Box 42"/>
          <p:cNvSpPr txBox="1">
            <a:spLocks noChangeArrowheads="1"/>
          </p:cNvSpPr>
          <p:nvPr/>
        </p:nvSpPr>
        <p:spPr bwMode="auto">
          <a:xfrm>
            <a:off x="2239525" y="977248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0</a:t>
            </a:r>
            <a:endParaRPr lang="fr-FR" sz="4200" dirty="0"/>
          </a:p>
        </p:txBody>
      </p:sp>
      <p:sp>
        <p:nvSpPr>
          <p:cNvPr id="9231" name="Text Box 43"/>
          <p:cNvSpPr txBox="1">
            <a:spLocks noChangeArrowheads="1"/>
          </p:cNvSpPr>
          <p:nvPr/>
        </p:nvSpPr>
        <p:spPr bwMode="auto">
          <a:xfrm>
            <a:off x="5521909" y="10605144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</a:t>
            </a:r>
            <a:endParaRPr lang="en-US" dirty="0"/>
          </a:p>
        </p:txBody>
      </p:sp>
      <p:sp>
        <p:nvSpPr>
          <p:cNvPr id="9232" name="Line 44"/>
          <p:cNvSpPr>
            <a:spLocks noChangeShapeType="1"/>
          </p:cNvSpPr>
          <p:nvPr/>
        </p:nvSpPr>
        <p:spPr bwMode="auto">
          <a:xfrm>
            <a:off x="2974779" y="10796430"/>
            <a:ext cx="204070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3" name="Line 45"/>
          <p:cNvSpPr>
            <a:spLocks noChangeShapeType="1"/>
          </p:cNvSpPr>
          <p:nvPr/>
        </p:nvSpPr>
        <p:spPr bwMode="auto">
          <a:xfrm>
            <a:off x="5019234" y="10160684"/>
            <a:ext cx="204070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4" name="Line 46"/>
          <p:cNvSpPr>
            <a:spLocks noChangeShapeType="1"/>
          </p:cNvSpPr>
          <p:nvPr/>
        </p:nvSpPr>
        <p:spPr bwMode="auto">
          <a:xfrm>
            <a:off x="5019234" y="10160685"/>
            <a:ext cx="0" cy="6357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5" name="Line 47"/>
          <p:cNvSpPr>
            <a:spLocks noChangeShapeType="1"/>
          </p:cNvSpPr>
          <p:nvPr/>
        </p:nvSpPr>
        <p:spPr bwMode="auto">
          <a:xfrm>
            <a:off x="3244872" y="8200000"/>
            <a:ext cx="7742674" cy="2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6" name="Line 48"/>
          <p:cNvSpPr>
            <a:spLocks noChangeShapeType="1"/>
          </p:cNvSpPr>
          <p:nvPr/>
        </p:nvSpPr>
        <p:spPr bwMode="auto">
          <a:xfrm flipH="1" flipV="1">
            <a:off x="3244873" y="3069022"/>
            <a:ext cx="375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7" name="Freeform 49"/>
          <p:cNvSpPr>
            <a:spLocks/>
          </p:cNvSpPr>
          <p:nvPr/>
        </p:nvSpPr>
        <p:spPr bwMode="auto">
          <a:xfrm>
            <a:off x="3424934" y="333907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50"/>
          <p:cNvSpPr>
            <a:spLocks noChangeShapeType="1"/>
          </p:cNvSpPr>
          <p:nvPr/>
        </p:nvSpPr>
        <p:spPr bwMode="auto">
          <a:xfrm flipH="1">
            <a:off x="3604996" y="3744151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9" name="Freeform 51"/>
          <p:cNvSpPr>
            <a:spLocks/>
          </p:cNvSpPr>
          <p:nvPr/>
        </p:nvSpPr>
        <p:spPr bwMode="auto">
          <a:xfrm>
            <a:off x="3424934" y="41042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9218" name="Object 52"/>
          <p:cNvGraphicFramePr>
            <a:graphicFrameLocks noChangeAspect="1"/>
          </p:cNvGraphicFramePr>
          <p:nvPr/>
        </p:nvGraphicFramePr>
        <p:xfrm>
          <a:off x="5758240" y="2393894"/>
          <a:ext cx="2175751" cy="1358695"/>
        </p:xfrm>
        <a:graphic>
          <a:graphicData uri="http://schemas.openxmlformats.org/presentationml/2006/ole">
            <p:oleObj spid="_x0000_s649218" name="Equation" r:id="rId4" imgW="469800" imgH="393480" progId="Equation.3">
              <p:embed/>
            </p:oleObj>
          </a:graphicData>
        </a:graphic>
      </p:graphicFrame>
      <p:sp>
        <p:nvSpPr>
          <p:cNvPr id="9240" name="Text Box 53"/>
          <p:cNvSpPr txBox="1">
            <a:spLocks noChangeArrowheads="1"/>
          </p:cNvSpPr>
          <p:nvPr/>
        </p:nvSpPr>
        <p:spPr bwMode="auto">
          <a:xfrm>
            <a:off x="2126987" y="2512041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9241" name="Text Box 54"/>
          <p:cNvSpPr txBox="1">
            <a:spLocks noChangeArrowheads="1"/>
          </p:cNvSpPr>
          <p:nvPr/>
        </p:nvSpPr>
        <p:spPr bwMode="auto">
          <a:xfrm>
            <a:off x="10229785" y="723794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9242" name="Text Box 55"/>
          <p:cNvSpPr txBox="1">
            <a:spLocks noChangeArrowheads="1"/>
          </p:cNvSpPr>
          <p:nvPr/>
        </p:nvSpPr>
        <p:spPr bwMode="auto">
          <a:xfrm>
            <a:off x="8050282" y="6551561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dirty="0"/>
          </a:p>
        </p:txBody>
      </p:sp>
      <p:sp>
        <p:nvSpPr>
          <p:cNvPr id="9243" name="Text Box 56"/>
          <p:cNvSpPr txBox="1">
            <a:spLocks noChangeArrowheads="1"/>
          </p:cNvSpPr>
          <p:nvPr/>
        </p:nvSpPr>
        <p:spPr bwMode="auto">
          <a:xfrm>
            <a:off x="8050280" y="8996088"/>
            <a:ext cx="232441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r>
              <a:rPr lang="en-US" sz="4200" dirty="0"/>
              <a:t>&lt;0</a:t>
            </a:r>
          </a:p>
        </p:txBody>
      </p:sp>
      <p:sp>
        <p:nvSpPr>
          <p:cNvPr id="9244" name="Text Box 57"/>
          <p:cNvSpPr txBox="1">
            <a:spLocks noChangeArrowheads="1"/>
          </p:cNvSpPr>
          <p:nvPr/>
        </p:nvSpPr>
        <p:spPr bwMode="auto">
          <a:xfrm>
            <a:off x="2700933" y="270051"/>
            <a:ext cx="7803479" cy="211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Exercise 1: NOW! </a:t>
            </a:r>
          </a:p>
          <a:p>
            <a:r>
              <a:rPr lang="en-US" b="1" dirty="0"/>
              <a:t> inhibitory rebound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245" name="Rectangle 58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9246" name="TextBox 55"/>
          <p:cNvSpPr txBox="1">
            <a:spLocks noChangeArrowheads="1"/>
          </p:cNvSpPr>
          <p:nvPr/>
        </p:nvSpPr>
        <p:spPr bwMode="auto">
          <a:xfrm>
            <a:off x="9959691" y="10126928"/>
            <a:ext cx="5674691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Next lecture:</a:t>
            </a:r>
          </a:p>
          <a:p>
            <a:r>
              <a:rPr lang="en-US" sz="6800" b="1" dirty="0" smtClean="0"/>
              <a:t>10:55</a:t>
            </a:r>
            <a:endParaRPr lang="en-US" sz="6800" b="1" dirty="0"/>
          </a:p>
        </p:txBody>
      </p:sp>
      <p:cxnSp>
        <p:nvCxnSpPr>
          <p:cNvPr id="9247" name="Straight Arrow Connector 57"/>
          <p:cNvCxnSpPr>
            <a:cxnSpLocks noChangeShapeType="1"/>
          </p:cNvCxnSpPr>
          <p:nvPr/>
        </p:nvCxnSpPr>
        <p:spPr bwMode="auto">
          <a:xfrm flipV="1">
            <a:off x="3488705" y="7865247"/>
            <a:ext cx="678986" cy="1237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48" name="TextBox 58"/>
          <p:cNvSpPr txBox="1">
            <a:spLocks noChangeArrowheads="1"/>
          </p:cNvSpPr>
          <p:nvPr/>
        </p:nvSpPr>
        <p:spPr bwMode="auto">
          <a:xfrm>
            <a:off x="1785618" y="10543258"/>
            <a:ext cx="10003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-I</a:t>
            </a:r>
            <a:r>
              <a:rPr lang="en-US" sz="2300" dirty="0"/>
              <a:t>0</a:t>
            </a:r>
            <a:endParaRPr lang="en-US" dirty="0"/>
          </a:p>
        </p:txBody>
      </p:sp>
      <p:sp>
        <p:nvSpPr>
          <p:cNvPr id="9249" name="TextBox 59"/>
          <p:cNvSpPr txBox="1">
            <a:spLocks noChangeArrowheads="1"/>
          </p:cNvSpPr>
          <p:nvPr/>
        </p:nvSpPr>
        <p:spPr bwMode="auto">
          <a:xfrm>
            <a:off x="0" y="6841302"/>
            <a:ext cx="421275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table fixed</a:t>
            </a:r>
          </a:p>
          <a:p>
            <a:r>
              <a:rPr lang="en-US" dirty="0"/>
              <a:t>point at -I</a:t>
            </a:r>
            <a:r>
              <a:rPr lang="en-US" sz="2300" dirty="0"/>
              <a:t>0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4887485" y="1610244"/>
            <a:ext cx="6652523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Assume separation</a:t>
            </a:r>
          </a:p>
          <a:p>
            <a:r>
              <a:rPr lang="en-US" dirty="0" smtClean="0"/>
              <a:t>of time sca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17" grpId="0" animBg="1"/>
      <p:bldP spid="6984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iterature for week 3 and 4.1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7827" y="1395663"/>
            <a:ext cx="1903617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ading</a:t>
            </a:r>
            <a:r>
              <a:rPr lang="en-US" sz="3600" dirty="0" smtClean="0"/>
              <a:t>: W. Gerstner,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R. </a:t>
            </a:r>
            <a:r>
              <a:rPr lang="en-US" sz="3600" dirty="0" err="1" smtClean="0"/>
              <a:t>Naud</a:t>
            </a:r>
            <a:r>
              <a:rPr lang="en-US" sz="3600" dirty="0" smtClean="0"/>
              <a:t> and L. </a:t>
            </a:r>
            <a:r>
              <a:rPr lang="en-US" sz="3600" dirty="0" err="1" smtClean="0"/>
              <a:t>Paninski</a:t>
            </a:r>
            <a:r>
              <a:rPr lang="en-US" sz="3600" dirty="0" smtClean="0"/>
              <a:t>,</a:t>
            </a:r>
          </a:p>
          <a:p>
            <a:r>
              <a:rPr lang="en-US" sz="3600" i="1" dirty="0" smtClean="0"/>
              <a:t>Neuronal Dynamics: from single neurons to networks and </a:t>
            </a:r>
          </a:p>
          <a:p>
            <a:r>
              <a:rPr lang="en-US" sz="3600" i="1" dirty="0" smtClean="0"/>
              <a:t>models of cognition.</a:t>
            </a:r>
            <a:r>
              <a:rPr lang="en-US" sz="3600" dirty="0" smtClean="0"/>
              <a:t> Chapter 4</a:t>
            </a:r>
            <a:r>
              <a:rPr lang="en-US" sz="3600" i="1" dirty="0" smtClean="0"/>
              <a:t>: Introduction</a:t>
            </a:r>
            <a:r>
              <a:rPr lang="en-US" sz="3600" dirty="0" smtClean="0"/>
              <a:t>.  Cambridge Univ. Press, 2014</a:t>
            </a:r>
          </a:p>
          <a:p>
            <a:r>
              <a:rPr lang="en-US" sz="3600" dirty="0" smtClean="0"/>
              <a:t>OR W. Gerstner and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</a:t>
            </a:r>
            <a:r>
              <a:rPr lang="en-US" sz="3600" i="1" dirty="0" smtClean="0"/>
              <a:t>Spiking Neuron Models</a:t>
            </a:r>
            <a:r>
              <a:rPr lang="en-US" sz="3600" dirty="0" smtClean="0"/>
              <a:t>, Ch.3. Cambridge 2002</a:t>
            </a:r>
          </a:p>
          <a:p>
            <a:r>
              <a:rPr lang="en-US" sz="3600" dirty="0" smtClean="0"/>
              <a:t>OR J. </a:t>
            </a:r>
            <a:r>
              <a:rPr lang="en-US" sz="3600" dirty="0" err="1" smtClean="0"/>
              <a:t>Rinzel</a:t>
            </a:r>
            <a:r>
              <a:rPr lang="en-US" sz="3600" dirty="0" smtClean="0"/>
              <a:t> and G.B. </a:t>
            </a:r>
            <a:r>
              <a:rPr lang="en-US" sz="3600" dirty="0" err="1" smtClean="0"/>
              <a:t>Ermentrout</a:t>
            </a:r>
            <a:r>
              <a:rPr lang="en-US" sz="3600" dirty="0" smtClean="0"/>
              <a:t>,  (1989). Analysis of neuronal excitability and oscillations. </a:t>
            </a:r>
            <a:br>
              <a:rPr lang="en-US" sz="3600" dirty="0" smtClean="0"/>
            </a:br>
            <a:r>
              <a:rPr lang="en-US" sz="3600" dirty="0" smtClean="0"/>
              <a:t>In Koch, C. </a:t>
            </a:r>
            <a:r>
              <a:rPr lang="en-US" sz="3600" dirty="0" err="1" smtClean="0"/>
              <a:t>Segev</a:t>
            </a:r>
            <a:r>
              <a:rPr lang="en-US" sz="3600" dirty="0" smtClean="0"/>
              <a:t>, I., editors, </a:t>
            </a:r>
            <a:r>
              <a:rPr lang="en-US" sz="3600" i="1" dirty="0" smtClean="0"/>
              <a:t>Methods in neuronal modeling</a:t>
            </a:r>
            <a:r>
              <a:rPr lang="en-US" sz="3600" dirty="0" smtClean="0"/>
              <a:t>. MIT Press, Cambridge, MA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5011" y="5288896"/>
            <a:ext cx="211744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.</a:t>
            </a:r>
            <a:endParaRPr lang="en-US" sz="4000" dirty="0" smtClean="0"/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(2008). Biological Cybernetics,  99(4-5):361-370.</a:t>
            </a:r>
          </a:p>
          <a:p>
            <a:r>
              <a:rPr lang="en-US" sz="4000" dirty="0" smtClean="0"/>
              <a:t>- E.M. </a:t>
            </a:r>
            <a:r>
              <a:rPr lang="en-US" sz="4000" dirty="0" err="1" smtClean="0"/>
              <a:t>Izhikevich</a:t>
            </a:r>
            <a:r>
              <a:rPr lang="en-US" sz="4000" dirty="0" smtClean="0"/>
              <a:t>, Dynamical Systems in Neuroscience, MIT Press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2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8140" y="1075160"/>
            <a:ext cx="19802842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Threshold in a 2-dimensional neuron model with saddle-node bifurcation </a:t>
            </a:r>
          </a:p>
          <a:p>
            <a:r>
              <a:rPr lang="en-US" sz="4000" dirty="0" smtClean="0"/>
              <a:t>[ ] The voltage threshold for repetitive firing is always the same</a:t>
            </a:r>
          </a:p>
          <a:p>
            <a:r>
              <a:rPr lang="en-US" sz="4000" dirty="0" smtClean="0"/>
              <a:t>    as the voltage threshold for pulse input.</a:t>
            </a:r>
          </a:p>
          <a:p>
            <a:r>
              <a:rPr lang="en-US" sz="4000" dirty="0" smtClean="0"/>
              <a:t>[ ] in the regime below the saddle-node bifurcation, the voltage threshold for repetitive firing  is given by the stable manifold of the saddle.</a:t>
            </a:r>
          </a:p>
          <a:p>
            <a:r>
              <a:rPr lang="en-US" sz="4000" dirty="0" smtClean="0"/>
              <a:t>[ ] in the regime below the saddle-node bifurcation, the voltage threshold for repetitive firing  is given by the middle branch of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[ ] in the regime below the saddle-node bifurcation, the voltage threshold for action potential firing in response to a short pulse input is given by the middle branch of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[ ] in the regime below the saddle-node bifurcation, the voltage threshold for action potential firing in response to a short pulse input is given by the stable manifold of the saddle point. </a:t>
            </a:r>
          </a:p>
          <a:p>
            <a:r>
              <a:rPr lang="en-US" sz="4000" b="1" dirty="0" smtClean="0"/>
              <a:t>B. Threshold in a 2-dimensional neuron model with subcritical </a:t>
            </a:r>
            <a:r>
              <a:rPr lang="en-US" sz="4000" b="1" dirty="0" err="1" smtClean="0"/>
              <a:t>Hopf</a:t>
            </a:r>
            <a:r>
              <a:rPr lang="en-US" sz="4000" b="1" dirty="0" smtClean="0"/>
              <a:t> bifurcation </a:t>
            </a:r>
          </a:p>
          <a:p>
            <a:r>
              <a:rPr lang="en-US" sz="4000" dirty="0" smtClean="0"/>
              <a:t>[ ]in the regime below the  bifurcation, the voltage threshold for action potential firing in response to a short pulse input is given by the stable manifold of the saddle point.</a:t>
            </a:r>
            <a:endParaRPr lang="en-US" sz="4000" b="1" dirty="0" smtClean="0"/>
          </a:p>
          <a:p>
            <a:r>
              <a:rPr lang="en-US" sz="4000" dirty="0" smtClean="0"/>
              <a:t>[ ] in the regime below the  bifurcation, a voltage threshold for action potential firing in response to a short pulse input exists only if </a:t>
            </a:r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1" y="1075159"/>
            <a:ext cx="23423772" cy="1107715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371715" name="Object 33"/>
          <p:cNvGraphicFramePr>
            <a:graphicFrameLocks noChangeAspect="1"/>
          </p:cNvGraphicFramePr>
          <p:nvPr/>
        </p:nvGraphicFramePr>
        <p:xfrm>
          <a:off x="10898773" y="11406188"/>
          <a:ext cx="1597025" cy="746125"/>
        </p:xfrm>
        <a:graphic>
          <a:graphicData uri="http://schemas.openxmlformats.org/presentationml/2006/ole">
            <p:oleObj spid="_x0000_s313346" name="Equation" r:id="rId4" imgW="49500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. Dendrites</a:t>
            </a:r>
            <a:endParaRPr kumimoji="0" lang="fr-CH" sz="7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1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Reducing Detail – 2D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1768" y="6698691"/>
            <a:ext cx="9773651" cy="96252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5277834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0" y="6125936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-156374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5729973" y="779406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729973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486136" y="100248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9368731" y="10089503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114761" y="7923464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1036539" y="8559211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601868" y="9324356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7598120" y="8559210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46403" y="7405867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162969" y="7411493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362569" y="1411546"/>
            <a:ext cx="4461217" cy="17644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531376" y="497523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531374" y="421009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5291771" y="427197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5299273" y="433667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294586" y="1809666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39" name="Group 83"/>
          <p:cNvGrpSpPr/>
          <p:nvPr/>
        </p:nvGrpSpPr>
        <p:grpSpPr>
          <a:xfrm>
            <a:off x="6653489" y="2851624"/>
            <a:ext cx="3799072" cy="2716936"/>
            <a:chOff x="2438445" y="2941168"/>
            <a:chExt cx="3799072" cy="2716936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6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Rounded Rectangle 42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1" name="Line 22"/>
          <p:cNvSpPr>
            <a:spLocks noChangeShapeType="1"/>
          </p:cNvSpPr>
          <p:nvPr/>
        </p:nvSpPr>
        <p:spPr bwMode="auto">
          <a:xfrm flipV="1">
            <a:off x="-61188" y="787427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2700933" y="270051"/>
            <a:ext cx="1290423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    </a:t>
            </a:r>
            <a:r>
              <a:rPr lang="en-US" sz="6800" dirty="0"/>
              <a:t>2 dimensional Neuron Models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p:oleObj spid="_x0000_s314370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14371" name="Equation" r:id="rId5" imgW="1015920" imgH="393480" progId="Equation.3">
              <p:embed/>
            </p:oleObj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14372" name="Equation" r:id="rId6" imgW="457200" imgH="393480" progId="Equation.3">
              <p:embed/>
            </p:oleObj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p:oleObj spid="_x0000_s314373" name="Equation" r:id="rId7" imgW="469800" imgH="393480" progId="Equation.3">
              <p:embed/>
            </p:oleObj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2700934" y="270051"/>
            <a:ext cx="1503302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err="1"/>
              <a:t>FitzHugh</a:t>
            </a:r>
            <a:r>
              <a:rPr lang="en-US" sz="6800" dirty="0"/>
              <a:t> </a:t>
            </a:r>
            <a:r>
              <a:rPr lang="en-US" sz="6800" dirty="0" err="1"/>
              <a:t>Nagumo</a:t>
            </a:r>
            <a:r>
              <a:rPr lang="en-US" sz="6800" dirty="0"/>
              <a:t> Model – limit cycle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p:oleObj spid="_x0000_s315394" name="Equation" r:id="rId4" imgW="1295280" imgH="3934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5150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p:oleObj spid="_x0000_s315395" name="Equation" r:id="rId5" imgW="1015920" imgH="393480" progId="Equation.3">
              <p:embed/>
            </p:oleObj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p:oleObj spid="_x0000_s315396" name="Equation" r:id="rId6" imgW="457200" imgH="393480" progId="Equation.3">
              <p:embed/>
            </p:oleObj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p:oleObj spid="_x0000_s315397" name="Equation" r:id="rId7" imgW="469800" imgH="393480" progId="Equation.3">
              <p:embed/>
            </p:oleObj>
          </a:graphicData>
        </a:graphic>
      </p:graphicFrame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5134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V="1">
            <a:off x="17826157" y="5671079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13684727" y="4320823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V="1">
            <a:off x="14404975" y="7561439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14585038" y="7021336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22"/>
          <p:cNvSpPr>
            <a:spLocks noChangeShapeType="1"/>
          </p:cNvSpPr>
          <p:nvPr/>
        </p:nvSpPr>
        <p:spPr bwMode="auto">
          <a:xfrm flipH="1" flipV="1">
            <a:off x="14585037" y="553605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23"/>
          <p:cNvSpPr>
            <a:spLocks noChangeShapeType="1"/>
          </p:cNvSpPr>
          <p:nvPr/>
        </p:nvSpPr>
        <p:spPr bwMode="auto">
          <a:xfrm flipH="1">
            <a:off x="14585038" y="4590874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2" name="Line 24"/>
          <p:cNvSpPr>
            <a:spLocks noChangeShapeType="1"/>
          </p:cNvSpPr>
          <p:nvPr/>
        </p:nvSpPr>
        <p:spPr bwMode="auto">
          <a:xfrm flipV="1">
            <a:off x="15665411" y="5401028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Line 25"/>
          <p:cNvSpPr>
            <a:spLocks noChangeShapeType="1"/>
          </p:cNvSpPr>
          <p:nvPr/>
        </p:nvSpPr>
        <p:spPr bwMode="auto">
          <a:xfrm>
            <a:off x="14044851" y="580610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4" name="Line 26"/>
          <p:cNvSpPr>
            <a:spLocks noChangeShapeType="1"/>
          </p:cNvSpPr>
          <p:nvPr/>
        </p:nvSpPr>
        <p:spPr bwMode="auto">
          <a:xfrm flipV="1">
            <a:off x="18186281" y="621118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8171" name="Text Box 27"/>
          <p:cNvSpPr txBox="1">
            <a:spLocks noChangeArrowheads="1"/>
          </p:cNvSpPr>
          <p:nvPr/>
        </p:nvSpPr>
        <p:spPr bwMode="auto">
          <a:xfrm>
            <a:off x="14164325" y="8942642"/>
            <a:ext cx="366933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limit cycle</a:t>
            </a:r>
          </a:p>
        </p:txBody>
      </p:sp>
      <p:sp>
        <p:nvSpPr>
          <p:cNvPr id="5146" name="Text Box 28"/>
          <p:cNvSpPr txBox="1">
            <a:spLocks noChangeArrowheads="1"/>
          </p:cNvSpPr>
          <p:nvPr/>
        </p:nvSpPr>
        <p:spPr bwMode="auto">
          <a:xfrm>
            <a:off x="2419587" y="7268155"/>
            <a:ext cx="7157468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-</a:t>
            </a:r>
            <a:r>
              <a:rPr lang="fr-CH" sz="4200" dirty="0" err="1"/>
              <a:t>unstable</a:t>
            </a:r>
            <a:r>
              <a:rPr lang="fr-CH" sz="4200" dirty="0"/>
              <a:t> </a:t>
            </a:r>
            <a:r>
              <a:rPr lang="fr-CH" sz="4200" dirty="0" err="1"/>
              <a:t>fixed</a:t>
            </a:r>
            <a:r>
              <a:rPr lang="fr-CH" sz="4200" dirty="0"/>
              <a:t> point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closed</a:t>
            </a:r>
            <a:r>
              <a:rPr lang="fr-CH" sz="4200" dirty="0"/>
              <a:t> </a:t>
            </a:r>
            <a:r>
              <a:rPr lang="fr-CH" sz="4200" dirty="0" err="1"/>
              <a:t>boundary</a:t>
            </a:r>
            <a:r>
              <a:rPr lang="fr-CH" sz="4200" dirty="0"/>
              <a:t> </a:t>
            </a:r>
          </a:p>
          <a:p>
            <a:r>
              <a:rPr lang="fr-CH" sz="4200" dirty="0"/>
              <a:t>   </a:t>
            </a:r>
            <a:r>
              <a:rPr lang="fr-CH" sz="4200" dirty="0" err="1"/>
              <a:t>with</a:t>
            </a:r>
            <a:r>
              <a:rPr lang="fr-CH" sz="4200" dirty="0"/>
              <a:t> </a:t>
            </a:r>
            <a:r>
              <a:rPr lang="fr-CH" sz="4200" dirty="0" err="1"/>
              <a:t>arrows</a:t>
            </a:r>
            <a:r>
              <a:rPr lang="fr-CH" sz="4200" dirty="0"/>
              <a:t> </a:t>
            </a:r>
            <a:r>
              <a:rPr lang="fr-CH" sz="4200" dirty="0" err="1"/>
              <a:t>pointing</a:t>
            </a:r>
            <a:r>
              <a:rPr lang="fr-CH" sz="4200" dirty="0"/>
              <a:t> </a:t>
            </a:r>
            <a:r>
              <a:rPr lang="fr-CH" sz="4200" dirty="0" err="1"/>
              <a:t>inside</a:t>
            </a:r>
            <a:endParaRPr lang="fr-FR" sz="4200" dirty="0"/>
          </a:p>
        </p:txBody>
      </p:sp>
      <p:sp>
        <p:nvSpPr>
          <p:cNvPr id="5147" name="Line 29"/>
          <p:cNvSpPr>
            <a:spLocks noChangeShapeType="1"/>
          </p:cNvSpPr>
          <p:nvPr/>
        </p:nvSpPr>
        <p:spPr bwMode="auto">
          <a:xfrm>
            <a:off x="2464604" y="9698617"/>
            <a:ext cx="1703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8" name="Text Box 30"/>
          <p:cNvSpPr txBox="1">
            <a:spLocks noChangeArrowheads="1"/>
          </p:cNvSpPr>
          <p:nvPr/>
        </p:nvSpPr>
        <p:spPr bwMode="auto">
          <a:xfrm>
            <a:off x="4291482" y="9310418"/>
            <a:ext cx="272516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limit</a:t>
            </a:r>
            <a:r>
              <a:rPr lang="fr-CH" sz="4200" dirty="0"/>
              <a:t> cycle</a:t>
            </a:r>
            <a:endParaRPr lang="fr-FR" sz="4200" dirty="0"/>
          </a:p>
        </p:txBody>
      </p:sp>
      <p:sp>
        <p:nvSpPr>
          <p:cNvPr id="1158175" name="Freeform 31"/>
          <p:cNvSpPr>
            <a:spLocks/>
          </p:cNvSpPr>
          <p:nvPr/>
        </p:nvSpPr>
        <p:spPr bwMode="auto">
          <a:xfrm>
            <a:off x="13410884" y="4565558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71" grpId="0" autoUpdateAnimBg="0"/>
      <p:bldP spid="11581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3011" y="991940"/>
            <a:ext cx="1773555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3158" y="8252573"/>
            <a:ext cx="1110111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unstable fixed point in 2D</a:t>
            </a:r>
          </a:p>
          <a:p>
            <a:r>
              <a:rPr lang="en-US" sz="5400" dirty="0" smtClean="0"/>
              <a:t>-bounding box with inward flow</a:t>
            </a:r>
          </a:p>
          <a:p>
            <a:r>
              <a:rPr lang="en-US" sz="5400" dirty="0" smtClean="0"/>
              <a:t>    </a:t>
            </a:r>
            <a:r>
              <a:rPr lang="en-US" sz="5400" dirty="0" smtClean="0">
                <a:sym typeface="Wingdings" pitchFamily="2" charset="2"/>
              </a:rPr>
              <a:t> limit cycle  </a:t>
            </a:r>
            <a:r>
              <a:rPr lang="en-US" sz="4800" i="1" dirty="0" smtClean="0">
                <a:sym typeface="Wingdings" pitchFamily="2" charset="2"/>
              </a:rPr>
              <a:t>(Poincare </a:t>
            </a:r>
            <a:r>
              <a:rPr lang="en-US" sz="4800" i="1" dirty="0" err="1" smtClean="0">
                <a:sym typeface="Wingdings" pitchFamily="2" charset="2"/>
              </a:rPr>
              <a:t>Bendixson</a:t>
            </a:r>
            <a:r>
              <a:rPr lang="en-US" sz="4800" i="1" dirty="0" smtClean="0">
                <a:sym typeface="Wingdings" pitchFamily="2" charset="2"/>
              </a:rPr>
              <a:t>)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01</TotalTime>
  <Words>2296</Words>
  <Application>Microsoft Office PowerPoint</Application>
  <PresentationFormat>Custom</PresentationFormat>
  <Paragraphs>512</Paragraphs>
  <Slides>43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Thème Office</vt:lpstr>
      <vt:lpstr>Equation</vt:lpstr>
      <vt:lpstr>Biological Modeling of Neural Networks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Biological Modeling of Neural Networks 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Biological Modeling of Neural Networks 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72</cp:revision>
  <cp:lastPrinted>2013-05-07T08:05:56Z</cp:lastPrinted>
  <dcterms:created xsi:type="dcterms:W3CDTF">2011-05-09T14:50:50Z</dcterms:created>
  <dcterms:modified xsi:type="dcterms:W3CDTF">2014-07-29T11:09:12Z</dcterms:modified>
</cp:coreProperties>
</file>